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7A65B" w14:textId="36D0EAB6" w:rsidR="00C47C43" w:rsidRDefault="00F61028" w:rsidP="00266B78">
      <w:pPr>
        <w:pStyle w:val="Titre"/>
      </w:pPr>
      <w:bookmarkStart w:id="0" w:name="_Hlk162366411"/>
      <w:bookmarkEnd w:id="0"/>
      <w:r>
        <w:t>R&amp;T</w:t>
      </w:r>
      <w:r>
        <w:tab/>
        <w:t xml:space="preserve">Semestre </w:t>
      </w:r>
      <w:r w:rsidR="00E755DA">
        <w:t>2</w:t>
      </w:r>
      <w:r>
        <w:tab/>
        <w:t>202</w:t>
      </w:r>
      <w:r w:rsidR="000D6CF8">
        <w:t>2</w:t>
      </w:r>
      <w:r>
        <w:t>/202</w:t>
      </w:r>
      <w:r w:rsidR="000D6CF8">
        <w:t>3</w:t>
      </w:r>
    </w:p>
    <w:p w14:paraId="2E25A13D" w14:textId="21D28B3C" w:rsidR="009234FE" w:rsidRDefault="009234FE" w:rsidP="009234FE">
      <w:pPr>
        <w:pStyle w:val="Titre"/>
      </w:pPr>
      <w:bookmarkStart w:id="1" w:name="_Hlk100064327"/>
      <w:bookmarkStart w:id="2" w:name="_Hlk100583941"/>
      <w:r w:rsidRPr="00340782">
        <w:rPr>
          <w:highlight w:val="yellow"/>
        </w:rPr>
        <w:t>SAE22 : Mesurer et caractériser un signal</w:t>
      </w:r>
    </w:p>
    <w:p w14:paraId="60B0A222" w14:textId="77777777" w:rsidR="00A37E87" w:rsidRPr="00A37E87" w:rsidRDefault="00A37E87" w:rsidP="00A37E87">
      <w:pPr>
        <w:pStyle w:val="Titre"/>
        <w:rPr>
          <w:b/>
          <w:color w:val="FF0000"/>
        </w:rPr>
      </w:pPr>
      <w:r w:rsidRPr="00A37E87">
        <w:rPr>
          <w:b/>
          <w:color w:val="FF0000"/>
        </w:rPr>
        <w:t>Simulations numériques</w:t>
      </w:r>
    </w:p>
    <w:p w14:paraId="2534410F" w14:textId="64FC0C36" w:rsidR="00A37E87" w:rsidRDefault="00A37E87" w:rsidP="00A37E87"/>
    <w:p w14:paraId="346D618A" w14:textId="77777777" w:rsidR="00340782" w:rsidRDefault="00340782" w:rsidP="00A37E87"/>
    <w:p w14:paraId="3875B71C" w14:textId="2D5B91EC" w:rsidR="004D1D14" w:rsidRDefault="004D1D14" w:rsidP="004D1D14">
      <w:pPr>
        <w:pStyle w:val="Corpsdetexte"/>
      </w:pPr>
      <w:r>
        <w:t xml:space="preserve">Cette Situation Acquisition et d’Evaluation va traiter de réalisation ou acquisition de signaux numériques et de leurs exploitations. Elle se décompose en 4 parties : </w:t>
      </w:r>
    </w:p>
    <w:p w14:paraId="26A76C3E" w14:textId="2EE6F1A0" w:rsidR="008E7EBC" w:rsidRDefault="008E7EBC" w:rsidP="004D1D14">
      <w:pPr>
        <w:pStyle w:val="Listepuces4"/>
        <w:spacing w:after="60"/>
      </w:pPr>
      <w:r>
        <w:t>Partie 1 : Prise en main de Matlab</w:t>
      </w:r>
    </w:p>
    <w:p w14:paraId="020542FC" w14:textId="1EE76736" w:rsidR="008E7EBC" w:rsidRPr="00840EF8" w:rsidRDefault="008E7EBC" w:rsidP="004D1D14">
      <w:pPr>
        <w:pStyle w:val="Listepuces4"/>
        <w:spacing w:after="60"/>
      </w:pPr>
      <w:r>
        <w:t xml:space="preserve">Partie 2 : Calcul </w:t>
      </w:r>
      <w:r w:rsidRPr="004E6CED">
        <w:t>numérique</w:t>
      </w:r>
      <w:r>
        <w:t xml:space="preserve"> d’une intégrale</w:t>
      </w:r>
    </w:p>
    <w:p w14:paraId="7B6F9FE8" w14:textId="77777777" w:rsidR="008E7EBC" w:rsidRPr="00C16347" w:rsidRDefault="008E7EBC" w:rsidP="004D1D14">
      <w:pPr>
        <w:pStyle w:val="Listepuces4"/>
        <w:spacing w:after="60"/>
      </w:pPr>
      <w:r>
        <w:t xml:space="preserve">Partie 3 : </w:t>
      </w:r>
      <w:r w:rsidRPr="00C16347">
        <w:t>Etude d’un signal temporel</w:t>
      </w:r>
    </w:p>
    <w:p w14:paraId="4403F9F1" w14:textId="77777777" w:rsidR="008E7EBC" w:rsidRPr="00C16347" w:rsidRDefault="008E7EBC" w:rsidP="004D1D14">
      <w:pPr>
        <w:pStyle w:val="Listepuces4"/>
        <w:spacing w:after="60"/>
      </w:pPr>
      <w:r>
        <w:t xml:space="preserve">Partie 4 : </w:t>
      </w:r>
      <w:r w:rsidRPr="00C16347">
        <w:t>Etude d’un canal Radio</w:t>
      </w:r>
    </w:p>
    <w:p w14:paraId="37CFFD5C" w14:textId="343D547E" w:rsidR="008E7EBC" w:rsidRDefault="008E7EBC" w:rsidP="008E7EBC"/>
    <w:p w14:paraId="2FDF2FE1" w14:textId="55F193F5" w:rsidR="00340782" w:rsidRDefault="00340782" w:rsidP="00340782">
      <w:pPr>
        <w:pStyle w:val="Corpsdetexte"/>
      </w:pPr>
      <w:r>
        <w:t xml:space="preserve">Pour réaliser le travail demandé, vous disposez de : </w:t>
      </w:r>
    </w:p>
    <w:p w14:paraId="6F01A218" w14:textId="166A2A22" w:rsidR="00340782" w:rsidRDefault="004F668C" w:rsidP="00340782">
      <w:pPr>
        <w:pStyle w:val="Listepuces4"/>
        <w:spacing w:after="60"/>
      </w:pPr>
      <w:r>
        <w:t>8</w:t>
      </w:r>
      <w:r w:rsidR="00340782">
        <w:t xml:space="preserve"> séances de 2h encadrées</w:t>
      </w:r>
    </w:p>
    <w:p w14:paraId="14456D73" w14:textId="64F171E2" w:rsidR="00340782" w:rsidRDefault="004F668C" w:rsidP="00340782">
      <w:pPr>
        <w:pStyle w:val="Listepuces4"/>
        <w:spacing w:after="60"/>
      </w:pPr>
      <w:r>
        <w:t>4</w:t>
      </w:r>
      <w:r w:rsidR="00340782">
        <w:t xml:space="preserve"> séances de 2h en autonomie à réaliser en salle à l’IUT.</w:t>
      </w:r>
    </w:p>
    <w:p w14:paraId="09756AC2" w14:textId="0D4E3AD8" w:rsidR="00340782" w:rsidRDefault="00340782" w:rsidP="00340782">
      <w:pPr>
        <w:pStyle w:val="Listepuces4"/>
        <w:spacing w:after="60"/>
      </w:pPr>
      <w:r>
        <w:t>Du travail personnel à réaliser entre les séances.</w:t>
      </w:r>
    </w:p>
    <w:p w14:paraId="2FC5FFA3" w14:textId="77777777" w:rsidR="00340782" w:rsidRDefault="00340782" w:rsidP="00340782"/>
    <w:p w14:paraId="6EEAC77E" w14:textId="31848402" w:rsidR="00340782" w:rsidRDefault="00340782" w:rsidP="00340782">
      <w:pPr>
        <w:pStyle w:val="Corpsdetexte"/>
      </w:pPr>
      <w:r>
        <w:t>L’évaluation se fera en contrôle continu sur la progression et vous aurez à produire :</w:t>
      </w:r>
    </w:p>
    <w:p w14:paraId="43D2E879" w14:textId="77777777" w:rsidR="00340782" w:rsidRDefault="00340782" w:rsidP="00340782">
      <w:pPr>
        <w:pStyle w:val="Listepuces4"/>
        <w:spacing w:after="60"/>
      </w:pPr>
      <w:r>
        <w:t xml:space="preserve">Un dossier de fichiers </w:t>
      </w:r>
      <w:proofErr w:type="spellStart"/>
      <w:r>
        <w:t>pdf</w:t>
      </w:r>
      <w:proofErr w:type="spellEnd"/>
      <w:r>
        <w:t xml:space="preserve"> comprenant vos programmes commentés</w:t>
      </w:r>
    </w:p>
    <w:p w14:paraId="294E3DF6" w14:textId="26EBC36C" w:rsidR="00340782" w:rsidRDefault="00340782" w:rsidP="00340782">
      <w:pPr>
        <w:pStyle w:val="Listepuces4"/>
        <w:spacing w:after="60"/>
      </w:pPr>
      <w:r>
        <w:t xml:space="preserve">Un compte-rendu </w:t>
      </w:r>
      <w:r w:rsidR="00D9486F">
        <w:t>répondant aux différentes questions et analyses demandées.</w:t>
      </w:r>
      <w:r>
        <w:t xml:space="preserve"> </w:t>
      </w:r>
    </w:p>
    <w:p w14:paraId="43C8FEFE" w14:textId="77777777" w:rsidR="00340782" w:rsidRDefault="00340782" w:rsidP="00340782">
      <w:pPr>
        <w:pStyle w:val="Corpsdetexte"/>
      </w:pPr>
    </w:p>
    <w:p w14:paraId="4F748B1A" w14:textId="45095716" w:rsidR="00340782" w:rsidRDefault="00340782" w:rsidP="008E7EBC"/>
    <w:p w14:paraId="125EBD63" w14:textId="77777777" w:rsidR="00340782" w:rsidRDefault="00340782" w:rsidP="008E7EBC"/>
    <w:p w14:paraId="788016EA" w14:textId="77777777" w:rsidR="00340782" w:rsidRDefault="00340782">
      <w:pPr>
        <w:spacing w:after="160" w:line="259" w:lineRule="auto"/>
        <w:jc w:val="left"/>
        <w:rPr>
          <w:rFonts w:ascii="Bell MT" w:eastAsiaTheme="majorEastAsia" w:hAnsi="Bell MT" w:cstheme="majorBidi"/>
          <w:spacing w:val="-10"/>
          <w:kern w:val="28"/>
          <w:sz w:val="32"/>
          <w:szCs w:val="56"/>
        </w:rPr>
      </w:pPr>
      <w:r>
        <w:br w:type="page"/>
      </w:r>
    </w:p>
    <w:p w14:paraId="56F8AE40" w14:textId="3DB4D8F5" w:rsidR="009234FE" w:rsidRDefault="006170A6" w:rsidP="009234FE">
      <w:pPr>
        <w:pStyle w:val="Titre"/>
      </w:pPr>
      <w:r>
        <w:lastRenderedPageBreak/>
        <w:t xml:space="preserve">Partie 1 : </w:t>
      </w:r>
      <w:r w:rsidR="009234FE" w:rsidRPr="00A37E87">
        <w:t>Prise en main de Matlab</w:t>
      </w:r>
    </w:p>
    <w:p w14:paraId="5DF3F6DC" w14:textId="77777777" w:rsidR="00D9486F" w:rsidRPr="00D9486F" w:rsidRDefault="00D9486F" w:rsidP="00D9486F"/>
    <w:p w14:paraId="1D41B16E" w14:textId="77777777" w:rsidR="009234FE" w:rsidRDefault="009234FE" w:rsidP="009234FE">
      <w:pPr>
        <w:pStyle w:val="Titre1"/>
        <w:ind w:left="360" w:hanging="360"/>
      </w:pPr>
      <w:bookmarkStart w:id="3" w:name="_Ref133567411"/>
      <w:r w:rsidRPr="00427F96">
        <w:rPr>
          <w:highlight w:val="yellow"/>
        </w:rPr>
        <w:t>Formation</w:t>
      </w:r>
      <w:r>
        <w:t xml:space="preserve"> Matlab : « </w:t>
      </w:r>
      <w:proofErr w:type="spellStart"/>
      <w:r>
        <w:t>Onramp</w:t>
      </w:r>
      <w:proofErr w:type="spellEnd"/>
      <w:r>
        <w:t> »</w:t>
      </w:r>
      <w:bookmarkEnd w:id="3"/>
    </w:p>
    <w:p w14:paraId="7C409D2D" w14:textId="341439C7" w:rsidR="009234FE" w:rsidRPr="006170A6" w:rsidRDefault="006170A6" w:rsidP="0080660B">
      <w:pPr>
        <w:pStyle w:val="Pucemanip"/>
        <w:rPr>
          <w:rStyle w:val="Lienhypertexte"/>
          <w:color w:val="auto"/>
          <w:u w:val="none"/>
        </w:rPr>
      </w:pPr>
      <w:r>
        <w:t>Suivre</w:t>
      </w:r>
      <w:r w:rsidR="009234FE">
        <w:t xml:space="preserve"> les chapitres 1 (</w:t>
      </w:r>
      <w:r w:rsidR="009234FE" w:rsidRPr="006170A6">
        <w:rPr>
          <w:rStyle w:val="Anglais"/>
        </w:rPr>
        <w:t xml:space="preserve">course </w:t>
      </w:r>
      <w:proofErr w:type="spellStart"/>
      <w:r w:rsidR="009234FE" w:rsidRPr="006170A6">
        <w:rPr>
          <w:rStyle w:val="Anglais"/>
        </w:rPr>
        <w:t>Overview</w:t>
      </w:r>
      <w:proofErr w:type="spellEnd"/>
      <w:r w:rsidR="009234FE">
        <w:t>) à 9 (</w:t>
      </w:r>
      <w:proofErr w:type="spellStart"/>
      <w:r w:rsidR="009234FE" w:rsidRPr="006170A6">
        <w:rPr>
          <w:rStyle w:val="Anglais"/>
        </w:rPr>
        <w:t>Plotting</w:t>
      </w:r>
      <w:proofErr w:type="spellEnd"/>
      <w:r w:rsidR="009234FE" w:rsidRPr="006170A6">
        <w:rPr>
          <w:rStyle w:val="Anglais"/>
        </w:rPr>
        <w:t xml:space="preserve"> data</w:t>
      </w:r>
      <w:r w:rsidR="009234FE">
        <w:t xml:space="preserve">) du module </w:t>
      </w:r>
      <w:r>
        <w:t>« </w:t>
      </w:r>
      <w:proofErr w:type="spellStart"/>
      <w:r w:rsidR="009234FE" w:rsidRPr="006170A6">
        <w:rPr>
          <w:rStyle w:val="Anglais"/>
        </w:rPr>
        <w:t>Onramp</w:t>
      </w:r>
      <w:proofErr w:type="spellEnd"/>
      <w:r>
        <w:t> »</w:t>
      </w:r>
      <w:r w:rsidR="009234FE">
        <w:t xml:space="preserve"> d’autoformation de Matlab : </w:t>
      </w:r>
      <w:hyperlink r:id="rId11" w:history="1">
        <w:r w:rsidR="009234FE" w:rsidRPr="00754DB3">
          <w:rPr>
            <w:rStyle w:val="Lienhypertexte"/>
          </w:rPr>
          <w:t>https://matlabacademy.mathworks.com/</w:t>
        </w:r>
      </w:hyperlink>
    </w:p>
    <w:p w14:paraId="4E04CFE7" w14:textId="77777777" w:rsidR="006170A6" w:rsidRDefault="006170A6" w:rsidP="006170A6"/>
    <w:bookmarkEnd w:id="1"/>
    <w:p w14:paraId="55DACDD8" w14:textId="77777777" w:rsidR="009234FE" w:rsidRDefault="009234FE" w:rsidP="009234FE">
      <w:pPr>
        <w:pStyle w:val="Titre1"/>
        <w:ind w:left="360" w:hanging="360"/>
      </w:pPr>
      <w:r>
        <w:t>Génération d’un signal sinusoïdal x(t)</w:t>
      </w:r>
    </w:p>
    <w:p w14:paraId="4617B31B" w14:textId="453FA7DF" w:rsidR="009234FE" w:rsidRPr="00F344D6" w:rsidRDefault="009234FE" w:rsidP="001264D9">
      <w:pPr>
        <w:pStyle w:val="Corpsdetexte"/>
      </w:pPr>
      <w:r w:rsidRPr="00F344D6">
        <w:t>On désire générer et afficher le signal</w:t>
      </w:r>
      <w:r w:rsidR="00760E1B" w:rsidRPr="004D1D14">
        <w:rPr>
          <w:position w:val="-10"/>
          <w:highlight w:val="lightGray"/>
        </w:rPr>
        <w:object w:dxaOrig="2980" w:dyaOrig="320" w14:anchorId="3E63D4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05pt;height:14.5pt" o:ole="">
            <v:imagedata r:id="rId12" o:title=""/>
          </v:shape>
          <o:OLEObject Type="Embed" ProgID="Equation.DSMT4" ShapeID="_x0000_i1025" DrawAspect="Content" ObjectID="_1778495437" r:id="rId13"/>
        </w:object>
      </w:r>
      <w:r w:rsidR="001264D9">
        <w:t>où</w:t>
      </w:r>
      <w:r w:rsidRPr="00F344D6">
        <w:t xml:space="preserve"> </w:t>
      </w:r>
      <w:r w:rsidR="00760E1B" w:rsidRPr="004D1D14">
        <w:t>x(t)</w:t>
      </w:r>
      <w:r w:rsidRPr="00F344D6">
        <w:t xml:space="preserve"> est </w:t>
      </w:r>
      <w:r w:rsidR="001264D9">
        <w:t xml:space="preserve">une tension </w:t>
      </w:r>
      <w:r w:rsidRPr="00F344D6">
        <w:t>en Volts.</w:t>
      </w:r>
    </w:p>
    <w:p w14:paraId="163EF245" w14:textId="5C5CA2BE" w:rsidR="009234FE" w:rsidRPr="00F344D6" w:rsidRDefault="009234FE" w:rsidP="001264D9">
      <w:pPr>
        <w:pStyle w:val="Corpsdetexte"/>
      </w:pPr>
      <w:r w:rsidRPr="00F344D6">
        <w:t>Matlab étant un logiciel numérique</w:t>
      </w:r>
      <w:r w:rsidR="001264D9">
        <w:t>, il</w:t>
      </w:r>
      <w:r w:rsidRPr="00F344D6">
        <w:t xml:space="preserve"> va devoir </w:t>
      </w:r>
      <w:r w:rsidRPr="006170A6">
        <w:rPr>
          <w:b/>
        </w:rPr>
        <w:t>échantillonner</w:t>
      </w:r>
      <w:r w:rsidRPr="00F344D6">
        <w:t xml:space="preserve"> ce signal. On </w:t>
      </w:r>
      <w:r>
        <w:t>c</w:t>
      </w:r>
      <w:r w:rsidRPr="00F344D6">
        <w:t>hoisira</w:t>
      </w:r>
      <w:r w:rsidR="00760E1B">
        <w:t xml:space="preserve"> </w:t>
      </w:r>
      <w:r w:rsidR="00760E1B" w:rsidRPr="00760E1B">
        <w:rPr>
          <w:b/>
          <w:i/>
        </w:rPr>
        <w:t>f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 w:rsidRPr="00760E1B">
        <w:rPr>
          <w:b/>
        </w:rPr>
        <w:t>=40kHz</w:t>
      </w:r>
      <w:r w:rsidRPr="00F344D6">
        <w:t xml:space="preserve"> </w:t>
      </w:r>
      <w:r w:rsidR="00760E1B">
        <w:t>comme</w:t>
      </w:r>
      <w:r w:rsidRPr="00F344D6">
        <w:t xml:space="preserve"> fréquence d’échantillonnage.</w:t>
      </w:r>
    </w:p>
    <w:p w14:paraId="1457665B" w14:textId="77777777" w:rsidR="00D9486F" w:rsidRDefault="00D9486F" w:rsidP="001264D9">
      <w:pPr>
        <w:pStyle w:val="Corpsdetexte"/>
      </w:pPr>
    </w:p>
    <w:p w14:paraId="07E10448" w14:textId="2556F73B" w:rsidR="009234FE" w:rsidRPr="00F344D6" w:rsidRDefault="006170A6" w:rsidP="001264D9">
      <w:pPr>
        <w:pStyle w:val="Corpsdetexte"/>
      </w:pPr>
      <w:r>
        <w:t>Le</w:t>
      </w:r>
      <w:r w:rsidR="009234FE" w:rsidRPr="00F344D6">
        <w:t xml:space="preserve"> début du programme Matlab </w:t>
      </w:r>
      <w:r>
        <w:t xml:space="preserve">est le </w:t>
      </w:r>
      <w:r w:rsidR="009234FE" w:rsidRPr="00F344D6">
        <w:t>suivant :</w:t>
      </w:r>
    </w:p>
    <w:p w14:paraId="5E6DEF02" w14:textId="77777777" w:rsidR="009234FE" w:rsidRDefault="009234FE" w:rsidP="009234FE">
      <w:pPr>
        <w:pStyle w:val="Lgende"/>
      </w:pPr>
      <w:r>
        <w:rPr>
          <w:noProof/>
        </w:rPr>
        <w:drawing>
          <wp:inline distT="0" distB="0" distL="0" distR="0" wp14:anchorId="7737E430" wp14:editId="407F2015">
            <wp:extent cx="4137713" cy="1940944"/>
            <wp:effectExtent l="19050" t="19050" r="15240" b="2159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16932"/>
                    <a:stretch/>
                  </pic:blipFill>
                  <pic:spPr bwMode="auto">
                    <a:xfrm>
                      <a:off x="0" y="0"/>
                      <a:ext cx="4307769" cy="2020715"/>
                    </a:xfrm>
                    <a:prstGeom prst="rect">
                      <a:avLst/>
                    </a:prstGeom>
                    <a:ln w="12700">
                      <a:solidFill>
                        <a:schemeClr val="accent2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770A0D" w14:textId="4CA6FEFC" w:rsidR="009234FE" w:rsidRDefault="009234FE" w:rsidP="009234FE">
      <w:pPr>
        <w:pStyle w:val="Lgende"/>
      </w:pPr>
      <w:bookmarkStart w:id="4" w:name="_Ref100575994"/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1</w:t>
      </w:r>
      <w:r w:rsidR="00AB7F9C">
        <w:rPr>
          <w:noProof/>
        </w:rPr>
        <w:fldChar w:fldCharType="end"/>
      </w:r>
      <w:bookmarkEnd w:id="4"/>
      <w:r>
        <w:t>: début du programme de génération d'un cosinus</w:t>
      </w:r>
    </w:p>
    <w:p w14:paraId="03C964E6" w14:textId="7B16D3B2" w:rsidR="009234FE" w:rsidRDefault="009234FE" w:rsidP="006170A6"/>
    <w:p w14:paraId="60308CAA" w14:textId="6E990673" w:rsidR="009234FE" w:rsidRPr="001264D9" w:rsidRDefault="009234FE" w:rsidP="006170A6">
      <w:pPr>
        <w:pStyle w:val="Titre5"/>
      </w:pPr>
      <w:r w:rsidRPr="001264D9">
        <w:t>Que représente la variable t ?</w:t>
      </w:r>
      <w:r w:rsidR="004D1D14">
        <w:t xml:space="preserve"> Quelle est sa nature ?</w:t>
      </w:r>
    </w:p>
    <w:p w14:paraId="4191500A" w14:textId="1B0EA393" w:rsidR="009234FE" w:rsidRPr="001264D9" w:rsidRDefault="009234FE" w:rsidP="006170A6">
      <w:pPr>
        <w:pStyle w:val="Titre5"/>
      </w:pPr>
      <w:r w:rsidRPr="001264D9">
        <w:t xml:space="preserve">Que fait la ligne 10 ? Quelle est la nature de </w:t>
      </w:r>
      <m:oMath>
        <m:r>
          <w:rPr>
            <w:rFonts w:ascii="Cambria Math" w:hAnsi="Cambria Math"/>
          </w:rPr>
          <m:t>x</m:t>
        </m:r>
      </m:oMath>
      <w:r w:rsidRPr="001264D9">
        <w:t> ?</w:t>
      </w:r>
    </w:p>
    <w:p w14:paraId="7EB87A41" w14:textId="484E55A2" w:rsidR="009234FE" w:rsidRPr="001264D9" w:rsidRDefault="009234FE" w:rsidP="006170A6">
      <w:pPr>
        <w:pStyle w:val="Titre5"/>
      </w:pPr>
      <w:r w:rsidRPr="001264D9">
        <w:t xml:space="preserve">Combien de période du signal </w:t>
      </w:r>
      <m:oMath>
        <m:r>
          <w:rPr>
            <w:rFonts w:ascii="Cambria Math" w:hAnsi="Cambria Math"/>
          </w:rPr>
          <m:t>x(t)</m:t>
        </m:r>
      </m:oMath>
      <w:r w:rsidRPr="001264D9">
        <w:t xml:space="preserve"> seront calculées ?</w:t>
      </w:r>
    </w:p>
    <w:p w14:paraId="0636FBAA" w14:textId="7352372D" w:rsidR="009234FE" w:rsidRDefault="009234FE" w:rsidP="006170A6">
      <w:pPr>
        <w:pStyle w:val="Titre5"/>
      </w:pPr>
      <w:r w:rsidRPr="001264D9">
        <w:t xml:space="preserve">Quelle petite critique ou amélioration peut être apportée à ce programme ? </w:t>
      </w:r>
    </w:p>
    <w:p w14:paraId="341BB0B6" w14:textId="77777777" w:rsidR="00D9486F" w:rsidRPr="00D9486F" w:rsidRDefault="00D9486F" w:rsidP="00D9486F"/>
    <w:p w14:paraId="080610A2" w14:textId="022D34E8" w:rsidR="004F0704" w:rsidRDefault="004F0704" w:rsidP="0080660B">
      <w:pPr>
        <w:pStyle w:val="Pucemanip"/>
      </w:pPr>
      <w:r w:rsidRPr="002F2A98">
        <w:rPr>
          <w:b/>
        </w:rPr>
        <w:t>Faire la saisie de ce programme</w:t>
      </w:r>
      <w:r>
        <w:t xml:space="preserve"> (Il est recommandé de travailler avec des « </w:t>
      </w:r>
      <w:r w:rsidRPr="004F0704">
        <w:rPr>
          <w:rStyle w:val="Anglais"/>
        </w:rPr>
        <w:t>live script</w:t>
      </w:r>
      <w:r>
        <w:t> » qui est une forme de programmation qui permet de commenter et de mettre en forme le programme. De cette façon le compte-rendu de cette SAE sera partiellement fait).</w:t>
      </w:r>
      <w:r w:rsidR="0080660B">
        <w:t xml:space="preserve"> Nommer par exemple ce programme : P1sinus.mlx.</w:t>
      </w:r>
    </w:p>
    <w:p w14:paraId="2D2813D1" w14:textId="77FE7551" w:rsidR="004F0704" w:rsidRDefault="004F0704" w:rsidP="0080660B"/>
    <w:p w14:paraId="77E79078" w14:textId="77777777" w:rsidR="00D9486F" w:rsidRPr="004F0704" w:rsidRDefault="00D9486F" w:rsidP="0080660B"/>
    <w:p w14:paraId="5FB4C01F" w14:textId="77777777" w:rsidR="009234FE" w:rsidRDefault="009234FE" w:rsidP="009234FE">
      <w:pPr>
        <w:pStyle w:val="Titre1"/>
        <w:ind w:left="360" w:hanging="360"/>
      </w:pPr>
      <w:r>
        <w:lastRenderedPageBreak/>
        <w:t>Affichage du signal x(t)</w:t>
      </w:r>
    </w:p>
    <w:p w14:paraId="343B5FEC" w14:textId="139F9C0C" w:rsidR="009234FE" w:rsidRDefault="009234FE" w:rsidP="0080660B">
      <w:pPr>
        <w:pStyle w:val="Pucemanip"/>
      </w:pPr>
      <w:r>
        <w:t>Chercher de l’aide sur la fonction « </w:t>
      </w:r>
      <w:r w:rsidRPr="001264D9">
        <w:rPr>
          <w:rStyle w:val="Anglais"/>
        </w:rPr>
        <w:t>plot </w:t>
      </w:r>
      <w:r>
        <w:t xml:space="preserve">» puis compléter le programme suivant afin d’afficher </w:t>
      </w:r>
      <w:r w:rsidR="0080660B">
        <w:t>x</w:t>
      </w:r>
      <w:r>
        <w:t>(t) avec les informations suivantes :</w:t>
      </w:r>
    </w:p>
    <w:p w14:paraId="64DBA178" w14:textId="77777777" w:rsidR="009234FE" w:rsidRPr="001264D9" w:rsidRDefault="009234FE" w:rsidP="001264D9">
      <w:pPr>
        <w:pStyle w:val="Listepuces5"/>
      </w:pPr>
      <w:r w:rsidRPr="001264D9">
        <w:t>Couleur : rouge</w:t>
      </w:r>
    </w:p>
    <w:p w14:paraId="58CE7666" w14:textId="77777777" w:rsidR="009234FE" w:rsidRPr="001264D9" w:rsidRDefault="009234FE" w:rsidP="001264D9">
      <w:pPr>
        <w:pStyle w:val="Listepuces5"/>
      </w:pPr>
      <w:r w:rsidRPr="001264D9">
        <w:t xml:space="preserve">Mettre un titre : </w:t>
      </w:r>
      <w:proofErr w:type="spellStart"/>
      <w:r w:rsidRPr="006170A6">
        <w:rPr>
          <w:rStyle w:val="Anglais"/>
        </w:rPr>
        <w:t>title</w:t>
      </w:r>
      <w:proofErr w:type="spellEnd"/>
    </w:p>
    <w:p w14:paraId="03A0FFEC" w14:textId="77777777" w:rsidR="009234FE" w:rsidRPr="001264D9" w:rsidRDefault="009234FE" w:rsidP="001264D9">
      <w:pPr>
        <w:pStyle w:val="Listepuces5"/>
      </w:pPr>
      <w:r w:rsidRPr="001264D9">
        <w:t xml:space="preserve">Mettre une légende : </w:t>
      </w:r>
      <w:proofErr w:type="spellStart"/>
      <w:r w:rsidRPr="006170A6">
        <w:rPr>
          <w:rStyle w:val="Anglais"/>
        </w:rPr>
        <w:t>legend</w:t>
      </w:r>
      <w:proofErr w:type="spellEnd"/>
    </w:p>
    <w:p w14:paraId="5286C48B" w14:textId="77777777" w:rsidR="009234FE" w:rsidRPr="001264D9" w:rsidRDefault="009234FE" w:rsidP="001264D9">
      <w:pPr>
        <w:pStyle w:val="Listepuces5"/>
      </w:pPr>
      <w:r w:rsidRPr="001264D9">
        <w:t xml:space="preserve">Mettre le nom des axes sur la figure :  </w:t>
      </w:r>
      <w:proofErr w:type="spellStart"/>
      <w:r w:rsidRPr="006170A6">
        <w:rPr>
          <w:rStyle w:val="Anglais"/>
        </w:rPr>
        <w:t>xlabel</w:t>
      </w:r>
      <w:proofErr w:type="spellEnd"/>
      <w:r w:rsidRPr="001264D9">
        <w:t xml:space="preserve"> et </w:t>
      </w:r>
      <w:proofErr w:type="spellStart"/>
      <w:r w:rsidRPr="006170A6">
        <w:rPr>
          <w:rStyle w:val="Anglais"/>
        </w:rPr>
        <w:t>ylabel</w:t>
      </w:r>
      <w:proofErr w:type="spellEnd"/>
    </w:p>
    <w:p w14:paraId="172EF119" w14:textId="77777777" w:rsidR="009234FE" w:rsidRPr="001264D9" w:rsidRDefault="009234FE" w:rsidP="001264D9">
      <w:pPr>
        <w:pStyle w:val="Listepuces5"/>
      </w:pPr>
      <w:r w:rsidRPr="001264D9">
        <w:t xml:space="preserve">Fixer les axes suivants :  de 0 à 2ms et de -10V à +10V : </w:t>
      </w:r>
      <w:r w:rsidRPr="006170A6">
        <w:rPr>
          <w:rStyle w:val="Anglais"/>
        </w:rPr>
        <w:t>axis</w:t>
      </w:r>
    </w:p>
    <w:p w14:paraId="09868F61" w14:textId="3DA00EBA" w:rsidR="009234FE" w:rsidRDefault="009234FE" w:rsidP="009234FE"/>
    <w:p w14:paraId="0A372C59" w14:textId="7F687A9F" w:rsidR="009234FE" w:rsidRDefault="001264D9" w:rsidP="001264D9">
      <w:pPr>
        <w:pStyle w:val="Corpsdetexte"/>
      </w:pPr>
      <w:r>
        <w:t xml:space="preserve">Il faut </w:t>
      </w:r>
      <w:r w:rsidR="009234FE">
        <w:t>obtenir une figure similaire à la</w:t>
      </w:r>
      <w:r>
        <w:t xml:space="preserve"> </w:t>
      </w:r>
      <w:r w:rsidR="009234FE">
        <w:fldChar w:fldCharType="begin"/>
      </w:r>
      <w:r w:rsidR="009234FE">
        <w:instrText xml:space="preserve"> REF _Ref100060216 \h </w:instrText>
      </w:r>
      <w:r w:rsidR="009234FE">
        <w:fldChar w:fldCharType="separate"/>
      </w:r>
      <w:r w:rsidR="0062723A" w:rsidRPr="00BD2396">
        <w:t xml:space="preserve">Figure </w:t>
      </w:r>
      <w:r w:rsidR="0062723A">
        <w:rPr>
          <w:noProof/>
        </w:rPr>
        <w:t>2</w:t>
      </w:r>
      <w:r w:rsidR="009234FE">
        <w:fldChar w:fldCharType="end"/>
      </w:r>
      <w:r w:rsidR="009234FE">
        <w:t xml:space="preserve"> :</w:t>
      </w:r>
    </w:p>
    <w:p w14:paraId="01ACF6FA" w14:textId="77777777" w:rsidR="009234FE" w:rsidRPr="00BD2396" w:rsidRDefault="009234FE" w:rsidP="009234FE">
      <w:pPr>
        <w:pStyle w:val="Lgende"/>
      </w:pPr>
      <w:r w:rsidRPr="00BD2396">
        <w:rPr>
          <w:noProof/>
        </w:rPr>
        <w:drawing>
          <wp:inline distT="0" distB="0" distL="0" distR="0" wp14:anchorId="69A6E587" wp14:editId="4603D93F">
            <wp:extent cx="2965019" cy="1827317"/>
            <wp:effectExtent l="19050" t="19050" r="26035" b="2095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64445" cy="1888592"/>
                    </a:xfrm>
                    <a:prstGeom prst="rect">
                      <a:avLst/>
                    </a:prstGeom>
                    <a:ln>
                      <a:solidFill>
                        <a:schemeClr val="accent2"/>
                      </a:solidFill>
                    </a:ln>
                  </pic:spPr>
                </pic:pic>
              </a:graphicData>
            </a:graphic>
          </wp:inline>
        </w:drawing>
      </w:r>
    </w:p>
    <w:p w14:paraId="638B817A" w14:textId="1638C495" w:rsidR="009234FE" w:rsidRPr="00BD2396" w:rsidRDefault="009234FE" w:rsidP="009234FE">
      <w:pPr>
        <w:pStyle w:val="Lgende"/>
      </w:pPr>
      <w:bookmarkStart w:id="5" w:name="_Ref100060216"/>
      <w:r w:rsidRPr="00BD2396"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2</w:t>
      </w:r>
      <w:r w:rsidR="00AB7F9C">
        <w:rPr>
          <w:noProof/>
        </w:rPr>
        <w:fldChar w:fldCharType="end"/>
      </w:r>
      <w:bookmarkEnd w:id="5"/>
      <w:r w:rsidR="001264D9">
        <w:rPr>
          <w:noProof/>
        </w:rPr>
        <w:t xml:space="preserve"> </w:t>
      </w:r>
      <w:r w:rsidRPr="00BD2396">
        <w:t>: affichage de la fonction cosinus</w:t>
      </w:r>
      <w:r>
        <w:t xml:space="preserve"> x(t)</w:t>
      </w:r>
    </w:p>
    <w:p w14:paraId="79F3090D" w14:textId="75568B16" w:rsidR="009234FE" w:rsidRDefault="009234FE" w:rsidP="009234FE"/>
    <w:p w14:paraId="7BAF1F7F" w14:textId="034F6417" w:rsidR="009234FE" w:rsidRDefault="009234FE" w:rsidP="006170A6">
      <w:pPr>
        <w:pStyle w:val="Corpsdetexte"/>
      </w:pPr>
      <w:r>
        <w:t xml:space="preserve">On veut maintenant créer un signal </w:t>
      </w:r>
      <w:r w:rsidR="0080660B" w:rsidRPr="0080660B">
        <w:rPr>
          <w:position w:val="-10"/>
          <w:highlight w:val="lightGray"/>
        </w:rPr>
        <w:object w:dxaOrig="2960" w:dyaOrig="320" w14:anchorId="334C63E6">
          <v:shape id="_x0000_i1026" type="#_x0000_t75" style="width:142.95pt;height:14.5pt" o:ole="">
            <v:imagedata r:id="rId16" o:title=""/>
          </v:shape>
          <o:OLEObject Type="Embed" ProgID="Equation.DSMT4" ShapeID="_x0000_i1026" DrawAspect="Content" ObjectID="_1778495438" r:id="rId17"/>
        </w:object>
      </w:r>
    </w:p>
    <w:p w14:paraId="08583B02" w14:textId="019F9E37" w:rsidR="009234FE" w:rsidRDefault="009234FE" w:rsidP="0080660B">
      <w:pPr>
        <w:pStyle w:val="Pucemanip"/>
      </w:pPr>
      <w:r w:rsidRPr="0080660B">
        <w:t>Compléter</w:t>
      </w:r>
      <w:r>
        <w:t xml:space="preserve"> le programme afin de créer et d’afficher le signal </w:t>
      </w:r>
      <m:oMath>
        <m:r>
          <w:rPr>
            <w:rFonts w:ascii="Cambria Math" w:hAnsi="Cambria Math"/>
          </w:rPr>
          <m:t>y(t)</m:t>
        </m:r>
      </m:oMath>
      <w:r w:rsidR="0080660B">
        <w:t xml:space="preserve"> </w:t>
      </w:r>
      <w:r>
        <w:t>en bleu.</w:t>
      </w:r>
    </w:p>
    <w:p w14:paraId="3BDC768C" w14:textId="77777777" w:rsidR="009234FE" w:rsidRDefault="009234FE" w:rsidP="0080660B">
      <w:pPr>
        <w:pStyle w:val="Pucemanip"/>
      </w:pPr>
      <w:r>
        <w:t xml:space="preserve">Etudier la </w:t>
      </w:r>
      <w:r w:rsidRPr="001264D9">
        <w:t>fonction</w:t>
      </w:r>
      <w:r>
        <w:t xml:space="preserve"> « </w:t>
      </w:r>
      <w:proofErr w:type="spellStart"/>
      <w:r w:rsidRPr="0044053D">
        <w:rPr>
          <w:rStyle w:val="Anglais"/>
        </w:rPr>
        <w:t>subplot</w:t>
      </w:r>
      <w:proofErr w:type="spellEnd"/>
      <w:r>
        <w:t> » au moyen du menu « </w:t>
      </w:r>
      <w:r w:rsidRPr="0044053D">
        <w:rPr>
          <w:rStyle w:val="Anglais"/>
        </w:rPr>
        <w:t>Help</w:t>
      </w:r>
      <w:r>
        <w:t> ».</w:t>
      </w:r>
    </w:p>
    <w:p w14:paraId="13BCA2E4" w14:textId="77777777" w:rsidR="009234FE" w:rsidRDefault="009234FE" w:rsidP="0080660B">
      <w:pPr>
        <w:pStyle w:val="Pucemanip"/>
      </w:pPr>
      <w:r w:rsidRPr="00A00C36">
        <w:t xml:space="preserve">Modifier </w:t>
      </w:r>
      <w:r w:rsidRPr="001264D9">
        <w:t>le</w:t>
      </w:r>
      <w:r w:rsidRPr="00A00C36">
        <w:t xml:space="preserve"> programme afin d’afficher les deux courbes sur deux graphes</w:t>
      </w:r>
      <w:r>
        <w:t xml:space="preserve"> </w:t>
      </w:r>
      <w:r w:rsidRPr="00A00C36">
        <w:t>sur la même figure et obtenir la représentation suivante :</w:t>
      </w:r>
    </w:p>
    <w:p w14:paraId="136EBB7D" w14:textId="77777777" w:rsidR="009234FE" w:rsidRPr="004361C2" w:rsidRDefault="009234FE" w:rsidP="009234FE">
      <w:pPr>
        <w:pStyle w:val="Lgende"/>
      </w:pPr>
      <w:r>
        <w:rPr>
          <w:noProof/>
        </w:rPr>
        <w:drawing>
          <wp:inline distT="0" distB="0" distL="0" distR="0" wp14:anchorId="238E17D3" wp14:editId="30A5AF39">
            <wp:extent cx="4201211" cy="2327715"/>
            <wp:effectExtent l="19050" t="19050" r="8890" b="15875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63087" cy="2417404"/>
                    </a:xfrm>
                    <a:prstGeom prst="rect">
                      <a:avLst/>
                    </a:prstGeom>
                    <a:ln>
                      <a:solidFill>
                        <a:schemeClr val="accent2"/>
                      </a:solidFill>
                    </a:ln>
                  </pic:spPr>
                </pic:pic>
              </a:graphicData>
            </a:graphic>
          </wp:inline>
        </w:drawing>
      </w:r>
    </w:p>
    <w:p w14:paraId="1A1B7651" w14:textId="7F8D2DE4" w:rsidR="009234FE" w:rsidRPr="004361C2" w:rsidRDefault="009234FE" w:rsidP="009234FE">
      <w:pPr>
        <w:pStyle w:val="Lgende"/>
      </w:pPr>
      <w:r w:rsidRPr="004361C2"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3</w:t>
      </w:r>
      <w:r w:rsidR="00AB7F9C">
        <w:rPr>
          <w:noProof/>
        </w:rPr>
        <w:fldChar w:fldCharType="end"/>
      </w:r>
      <w:r>
        <w:t xml:space="preserve"> </w:t>
      </w:r>
      <w:r w:rsidRPr="004361C2">
        <w:t xml:space="preserve">: représentation de deux signaux en utilisant la commande </w:t>
      </w:r>
      <w:r>
        <w:t>« </w:t>
      </w:r>
      <w:proofErr w:type="spellStart"/>
      <w:r w:rsidRPr="00A702C7">
        <w:rPr>
          <w:rStyle w:val="Anglais"/>
        </w:rPr>
        <w:t>subplot</w:t>
      </w:r>
      <w:proofErr w:type="spellEnd"/>
      <w:r>
        <w:t> »</w:t>
      </w:r>
    </w:p>
    <w:p w14:paraId="2A96B4FA" w14:textId="77777777" w:rsidR="009234FE" w:rsidRDefault="009234FE" w:rsidP="009234FE"/>
    <w:p w14:paraId="72A9B375" w14:textId="77777777" w:rsidR="009234FE" w:rsidRDefault="009234FE" w:rsidP="001264D9">
      <w:pPr>
        <w:pStyle w:val="Corpsdetexte"/>
      </w:pPr>
      <w:r>
        <w:t>Il est parfois intéressant d’avoir les 2 représentations graphiques sur le même graphique.</w:t>
      </w:r>
    </w:p>
    <w:p w14:paraId="73568B22" w14:textId="77777777" w:rsidR="009234FE" w:rsidRDefault="009234FE" w:rsidP="0080660B">
      <w:pPr>
        <w:pStyle w:val="Pucemanip"/>
      </w:pPr>
      <w:r w:rsidRPr="001264D9">
        <w:t>Rechercher</w:t>
      </w:r>
      <w:r>
        <w:t xml:space="preserve"> comment afficher 2 courbes sur le même graphique avec la fonction « </w:t>
      </w:r>
      <w:r w:rsidRPr="0044053D">
        <w:rPr>
          <w:rStyle w:val="Anglais"/>
          <w:szCs w:val="24"/>
        </w:rPr>
        <w:t>plot</w:t>
      </w:r>
      <w:r>
        <w:t> ».</w:t>
      </w:r>
    </w:p>
    <w:p w14:paraId="38B3096B" w14:textId="77777777" w:rsidR="009234FE" w:rsidRPr="0044053D" w:rsidRDefault="009234FE" w:rsidP="0080660B">
      <w:pPr>
        <w:pStyle w:val="Pucemanip"/>
      </w:pPr>
      <w:r>
        <w:t>Compléter le programme pour obtenir la représentation suivante :</w:t>
      </w:r>
    </w:p>
    <w:p w14:paraId="477D2D41" w14:textId="77777777" w:rsidR="009234FE" w:rsidRDefault="009234FE" w:rsidP="009234FE"/>
    <w:p w14:paraId="283DF938" w14:textId="77777777" w:rsidR="009234FE" w:rsidRDefault="009234FE" w:rsidP="009234FE">
      <w:pPr>
        <w:pStyle w:val="Lgende"/>
        <w:keepNext/>
      </w:pPr>
      <w:r>
        <w:rPr>
          <w:noProof/>
        </w:rPr>
        <w:drawing>
          <wp:inline distT="0" distB="0" distL="0" distR="0" wp14:anchorId="42F90411" wp14:editId="3CBA8A56">
            <wp:extent cx="3493285" cy="2035438"/>
            <wp:effectExtent l="19050" t="19050" r="12065" b="2222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03194" cy="2041212"/>
                    </a:xfrm>
                    <a:prstGeom prst="rect">
                      <a:avLst/>
                    </a:prstGeom>
                    <a:ln>
                      <a:solidFill>
                        <a:schemeClr val="accent2"/>
                      </a:solidFill>
                    </a:ln>
                  </pic:spPr>
                </pic:pic>
              </a:graphicData>
            </a:graphic>
          </wp:inline>
        </w:drawing>
      </w:r>
    </w:p>
    <w:p w14:paraId="6C8EB4AE" w14:textId="5D813C6C" w:rsidR="009234FE" w:rsidRDefault="009234FE" w:rsidP="009234FE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4</w:t>
      </w:r>
      <w:r w:rsidR="00AB7F9C">
        <w:rPr>
          <w:noProof/>
        </w:rPr>
        <w:fldChar w:fldCharType="end"/>
      </w:r>
      <w:r>
        <w:t xml:space="preserve"> : </w:t>
      </w:r>
      <w:r w:rsidRPr="004361C2">
        <w:t>représentation de deux signaux</w:t>
      </w:r>
      <w:r>
        <w:t xml:space="preserve"> sur un même graphique</w:t>
      </w:r>
    </w:p>
    <w:p w14:paraId="1F450C1A" w14:textId="36EDFDB0" w:rsidR="001264D9" w:rsidRDefault="001264D9" w:rsidP="001264D9"/>
    <w:p w14:paraId="39B66129" w14:textId="45981D84" w:rsidR="009234FE" w:rsidRDefault="009234FE" w:rsidP="009234FE">
      <w:pPr>
        <w:pStyle w:val="Titre1"/>
        <w:ind w:left="360" w:hanging="360"/>
      </w:pPr>
      <w:r>
        <w:t>Formation Matlab</w:t>
      </w:r>
      <w:r w:rsidR="00A64B19">
        <w:t xml:space="preserve"> : </w:t>
      </w:r>
      <w:r>
        <w:t>suite</w:t>
      </w:r>
    </w:p>
    <w:p w14:paraId="24BA35BE" w14:textId="77777777" w:rsidR="009234FE" w:rsidRPr="001264D9" w:rsidRDefault="009234FE" w:rsidP="0080660B">
      <w:pPr>
        <w:pStyle w:val="Pucemanip"/>
      </w:pPr>
      <w:r w:rsidRPr="001264D9">
        <w:t xml:space="preserve">Finir l’autoformation à Matlab </w:t>
      </w:r>
      <w:proofErr w:type="spellStart"/>
      <w:r w:rsidRPr="001264D9">
        <w:t>Onramp</w:t>
      </w:r>
      <w:proofErr w:type="spellEnd"/>
      <w:r w:rsidRPr="001264D9">
        <w:t>.</w:t>
      </w:r>
    </w:p>
    <w:p w14:paraId="1B188FDD" w14:textId="77777777" w:rsidR="001264D9" w:rsidRPr="002D7D04" w:rsidRDefault="001264D9" w:rsidP="009234FE"/>
    <w:p w14:paraId="716A283A" w14:textId="77777777" w:rsidR="009234FE" w:rsidRDefault="009234FE" w:rsidP="009234FE">
      <w:pPr>
        <w:pStyle w:val="Titre1"/>
        <w:ind w:left="360" w:hanging="360"/>
      </w:pPr>
      <w:r>
        <w:t>Affichage du spectre</w:t>
      </w:r>
    </w:p>
    <w:p w14:paraId="1096360E" w14:textId="77777777" w:rsidR="009234FE" w:rsidRDefault="009234FE" w:rsidP="001264D9">
      <w:pPr>
        <w:pStyle w:val="Corpsdetexte"/>
      </w:pPr>
      <w:r>
        <w:t>Matlab dispose d’une fonction FFT (</w:t>
      </w:r>
      <w:r w:rsidRPr="0080660B">
        <w:rPr>
          <w:rStyle w:val="Anglais"/>
        </w:rPr>
        <w:t xml:space="preserve">Fast Fourier </w:t>
      </w:r>
      <w:proofErr w:type="spellStart"/>
      <w:r w:rsidRPr="0080660B">
        <w:rPr>
          <w:rStyle w:val="Anglais"/>
        </w:rPr>
        <w:t>Transform</w:t>
      </w:r>
      <w:proofErr w:type="spellEnd"/>
      <w:r>
        <w:t>) permettant de calculer la transformée de Fourier d’un signal.</w:t>
      </w:r>
    </w:p>
    <w:p w14:paraId="6DA469A9" w14:textId="03C7AA07" w:rsidR="009234FE" w:rsidRPr="00C303D0" w:rsidRDefault="009234FE" w:rsidP="001264D9">
      <w:pPr>
        <w:pStyle w:val="Corpsdetexte"/>
      </w:pPr>
      <w:r>
        <w:t>Afin de faciliter le travail, une fonction</w:t>
      </w:r>
      <w:r w:rsidR="001264D9">
        <w:t>,</w:t>
      </w:r>
      <w:r>
        <w:t xml:space="preserve"> </w:t>
      </w:r>
      <w:r w:rsidR="001264D9">
        <w:t>« </w:t>
      </w:r>
      <w:proofErr w:type="spellStart"/>
      <w:r w:rsidRPr="001264D9">
        <w:rPr>
          <w:rStyle w:val="Anglais"/>
        </w:rPr>
        <w:t>spectre.m</w:t>
      </w:r>
      <w:proofErr w:type="spellEnd"/>
      <w:r w:rsidR="001264D9">
        <w:rPr>
          <w:rStyle w:val="Anglais"/>
        </w:rPr>
        <w:t> »</w:t>
      </w:r>
      <w:r>
        <w:t xml:space="preserve">, permettant </w:t>
      </w:r>
      <w:r w:rsidR="001264D9">
        <w:t>d’obtenir le spectre d’un signal, est fournie</w:t>
      </w:r>
      <w:r>
        <w:t>.</w:t>
      </w:r>
    </w:p>
    <w:p w14:paraId="57766989" w14:textId="77777777" w:rsidR="009234FE" w:rsidRDefault="009234FE" w:rsidP="009234FE"/>
    <w:p w14:paraId="74BB9165" w14:textId="28392AB5" w:rsidR="009234FE" w:rsidRDefault="009234FE" w:rsidP="0080660B">
      <w:pPr>
        <w:pStyle w:val="Pucemanip"/>
      </w:pPr>
      <w:r w:rsidRPr="006170A6">
        <w:t>Télécharger</w:t>
      </w:r>
      <w:r>
        <w:t xml:space="preserve"> sur l’ENT puis décompresser le </w:t>
      </w:r>
      <w:r w:rsidR="0080660B">
        <w:t>dossier</w:t>
      </w:r>
      <w:r>
        <w:t xml:space="preserve"> « </w:t>
      </w:r>
      <w:r w:rsidRPr="000947D5">
        <w:t>TP initiation Matlab</w:t>
      </w:r>
      <w:r>
        <w:t>.zip » contenant :</w:t>
      </w:r>
    </w:p>
    <w:p w14:paraId="5AC5CDB8" w14:textId="2B0E17BE" w:rsidR="009234FE" w:rsidRDefault="009234FE" w:rsidP="001264D9">
      <w:pPr>
        <w:pStyle w:val="Listepuces5"/>
      </w:pPr>
      <w:r>
        <w:t xml:space="preserve">Le programme principal : </w:t>
      </w:r>
      <w:r w:rsidR="001264D9">
        <w:t>« </w:t>
      </w:r>
      <w:proofErr w:type="spellStart"/>
      <w:r w:rsidRPr="001264D9">
        <w:rPr>
          <w:rStyle w:val="Anglais"/>
        </w:rPr>
        <w:t>affichage_spectre_sinus.m</w:t>
      </w:r>
      <w:proofErr w:type="spellEnd"/>
      <w:r w:rsidR="001264D9">
        <w:rPr>
          <w:rStyle w:val="Anglais"/>
        </w:rPr>
        <w:t> »</w:t>
      </w:r>
    </w:p>
    <w:p w14:paraId="7171F9C3" w14:textId="42381AD5" w:rsidR="009234FE" w:rsidRDefault="009234FE" w:rsidP="001264D9">
      <w:pPr>
        <w:pStyle w:val="Listepuces5"/>
      </w:pPr>
      <w:r>
        <w:t xml:space="preserve">Une fonction pour le calcul des spectres : </w:t>
      </w:r>
      <w:r w:rsidR="001264D9">
        <w:t>« </w:t>
      </w:r>
      <w:proofErr w:type="spellStart"/>
      <w:r w:rsidRPr="001264D9">
        <w:rPr>
          <w:rStyle w:val="Anglais"/>
        </w:rPr>
        <w:t>spectre.m</w:t>
      </w:r>
      <w:proofErr w:type="spellEnd"/>
      <w:r w:rsidR="001264D9">
        <w:rPr>
          <w:rStyle w:val="Anglais"/>
        </w:rPr>
        <w:t> »</w:t>
      </w:r>
    </w:p>
    <w:p w14:paraId="3C879996" w14:textId="77777777" w:rsidR="009234FE" w:rsidRDefault="009234FE" w:rsidP="001264D9"/>
    <w:p w14:paraId="391BF120" w14:textId="60427B2C" w:rsidR="009234FE" w:rsidRDefault="009234FE" w:rsidP="006170A6">
      <w:pPr>
        <w:pStyle w:val="Titre5"/>
      </w:pPr>
      <w:r>
        <w:t xml:space="preserve">Etudier la ligne </w:t>
      </w:r>
      <w:r w:rsidR="00B5798F">
        <w:t>28</w:t>
      </w:r>
      <w:r>
        <w:t xml:space="preserve"> ainsi que la fonction </w:t>
      </w:r>
      <w:r w:rsidR="00997960">
        <w:t>« </w:t>
      </w:r>
      <w:proofErr w:type="spellStart"/>
      <w:r w:rsidRPr="00997960">
        <w:rPr>
          <w:rStyle w:val="Anglais"/>
        </w:rPr>
        <w:t>spectre.m</w:t>
      </w:r>
      <w:proofErr w:type="spellEnd"/>
      <w:r w:rsidR="00997960">
        <w:rPr>
          <w:rStyle w:val="Anglais"/>
        </w:rPr>
        <w:t> »</w:t>
      </w:r>
      <w:r>
        <w:t xml:space="preserve"> à laquelle elle fait appel.</w:t>
      </w:r>
    </w:p>
    <w:p w14:paraId="7FFE2619" w14:textId="29A99328" w:rsidR="009234FE" w:rsidRDefault="009234FE" w:rsidP="000F1DFC">
      <w:pPr>
        <w:pStyle w:val="Lgende"/>
      </w:pPr>
      <w:r>
        <w:rPr>
          <w:noProof/>
        </w:rPr>
        <w:drawing>
          <wp:inline distT="0" distB="0" distL="0" distR="0" wp14:anchorId="206A3256" wp14:editId="2519D7F3">
            <wp:extent cx="3952009" cy="339390"/>
            <wp:effectExtent l="19050" t="19050" r="10795" b="2286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76608" cy="358678"/>
                    </a:xfrm>
                    <a:prstGeom prst="rect">
                      <a:avLst/>
                    </a:prstGeom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 w14:paraId="697F1FAC" w14:textId="77777777" w:rsidR="000F1DFC" w:rsidRPr="000F1DFC" w:rsidRDefault="000F1DFC" w:rsidP="000F1DFC"/>
    <w:p w14:paraId="5408863D" w14:textId="2DA66189" w:rsidR="009234FE" w:rsidRDefault="009234FE" w:rsidP="006170A6">
      <w:pPr>
        <w:pStyle w:val="Titre5"/>
      </w:pPr>
      <w:r>
        <w:t>Exécute</w:t>
      </w:r>
      <w:r w:rsidR="00E13901">
        <w:t>r</w:t>
      </w:r>
      <w:r>
        <w:t xml:space="preserve"> le script et valider le résultat.</w:t>
      </w:r>
    </w:p>
    <w:p w14:paraId="6612C76C" w14:textId="77777777" w:rsidR="009234FE" w:rsidRPr="00F344D6" w:rsidRDefault="009234FE" w:rsidP="009234FE">
      <w:pPr>
        <w:pStyle w:val="Corpsdetexte"/>
      </w:pPr>
    </w:p>
    <w:p w14:paraId="69ADDA9F" w14:textId="15D79231" w:rsidR="008C13F7" w:rsidRDefault="008C13F7" w:rsidP="008C13F7">
      <w:r w:rsidRPr="00DA3BD7">
        <w:rPr>
          <w:u w:val="single"/>
        </w:rPr>
        <w:t>Remarque :</w:t>
      </w:r>
      <w:r>
        <w:t xml:space="preserve"> par la suite vous pourrez réutiliser cette fonction </w:t>
      </w:r>
      <w:r w:rsidR="00753B4E">
        <w:t>« </w:t>
      </w:r>
      <w:proofErr w:type="spellStart"/>
      <w:r w:rsidRPr="00753B4E">
        <w:rPr>
          <w:rStyle w:val="Anglais"/>
        </w:rPr>
        <w:t>spectre.m</w:t>
      </w:r>
      <w:proofErr w:type="spellEnd"/>
      <w:r w:rsidR="00753B4E">
        <w:t> »</w:t>
      </w:r>
      <w:r>
        <w:t xml:space="preserve"> pour tracer le spectre de n’importe quel signal.</w:t>
      </w:r>
    </w:p>
    <w:p w14:paraId="4DA8F7E1" w14:textId="77777777" w:rsidR="008C13F7" w:rsidRDefault="008C13F7" w:rsidP="008C13F7"/>
    <w:p w14:paraId="6384D35C" w14:textId="0DF1BE1F" w:rsidR="008C13F7" w:rsidRDefault="008C13F7" w:rsidP="0080660B">
      <w:pPr>
        <w:pStyle w:val="Pucemanip"/>
      </w:pPr>
      <w:r w:rsidRPr="000D6CF8">
        <w:t>Créer une fonction</w:t>
      </w:r>
      <w:r>
        <w:t xml:space="preserve"> « </w:t>
      </w:r>
      <w:proofErr w:type="spellStart"/>
      <w:r w:rsidRPr="008C13F7">
        <w:rPr>
          <w:rStyle w:val="Anglais"/>
        </w:rPr>
        <w:t>spectredBV.m</w:t>
      </w:r>
      <w:proofErr w:type="spellEnd"/>
      <w:r>
        <w:rPr>
          <w:rStyle w:val="Anglais"/>
        </w:rPr>
        <w:t> »</w:t>
      </w:r>
      <w:r>
        <w:t xml:space="preserve"> afin d’afficher maintenant le spectre en dBV ou dBµV. On utilisera pour cela la fonction </w:t>
      </w:r>
      <m:oMath>
        <m:r>
          <w:rPr>
            <w:rFonts w:ascii="Cambria Math" w:hAnsi="Cambria Math"/>
          </w:rPr>
          <m:t>log10(X)</m:t>
        </m:r>
      </m:oMath>
      <w:r>
        <w:t>. On ne calculera pas ici la valeur efficace pour le moment.</w:t>
      </w:r>
    </w:p>
    <w:p w14:paraId="79AD6B4D" w14:textId="77777777" w:rsidR="008C13F7" w:rsidRDefault="008C13F7" w:rsidP="0080660B">
      <w:pPr>
        <w:pStyle w:val="Pucemanip"/>
      </w:pPr>
      <w:r>
        <w:t>Compléter le programme pour tracer le spectre en dBV.</w:t>
      </w:r>
    </w:p>
    <w:p w14:paraId="0CFA64FC" w14:textId="77777777" w:rsidR="008C13F7" w:rsidRDefault="008C13F7" w:rsidP="0080660B">
      <w:pPr>
        <w:pStyle w:val="Pucemanip"/>
      </w:pPr>
      <w:r>
        <w:t>Valider le résultat obtenu.</w:t>
      </w:r>
    </w:p>
    <w:p w14:paraId="7D00BC55" w14:textId="3F556285" w:rsidR="008C13F7" w:rsidRPr="00E8423C" w:rsidRDefault="008C13F7" w:rsidP="0080660B">
      <w:pPr>
        <w:pStyle w:val="Pucemanip"/>
      </w:pPr>
      <w:r>
        <w:lastRenderedPageBreak/>
        <w:t>Réaliser l’affichage comme montré ci-dessous, en mieux (penser aux noms d</w:t>
      </w:r>
      <w:r w:rsidR="00FA3B2F">
        <w:t>es</w:t>
      </w:r>
      <w:r>
        <w:t xml:space="preserve"> axes et autres …)</w:t>
      </w:r>
    </w:p>
    <w:p w14:paraId="5002EEB2" w14:textId="77777777" w:rsidR="008C13F7" w:rsidRDefault="008C13F7" w:rsidP="008C13F7">
      <w:pPr>
        <w:pStyle w:val="Lgende"/>
        <w:keepNext/>
      </w:pPr>
      <w:r>
        <w:rPr>
          <w:noProof/>
        </w:rPr>
        <w:drawing>
          <wp:inline distT="0" distB="0" distL="0" distR="0" wp14:anchorId="2D4ABC41" wp14:editId="4B8E015B">
            <wp:extent cx="2747010" cy="209550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50300" cy="209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D808B" w14:textId="2761F342" w:rsidR="008C13F7" w:rsidRDefault="008C13F7" w:rsidP="008C13F7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5</w:t>
      </w:r>
      <w:r w:rsidR="00AB7F9C">
        <w:rPr>
          <w:noProof/>
        </w:rPr>
        <w:fldChar w:fldCharType="end"/>
      </w:r>
      <w:r>
        <w:t> : représentation du signal x(t), de son spectre et de ce spectre en dBV</w:t>
      </w:r>
    </w:p>
    <w:p w14:paraId="53457789" w14:textId="77777777" w:rsidR="008C13F7" w:rsidRPr="007D517B" w:rsidRDefault="008C13F7" w:rsidP="009234FE"/>
    <w:p w14:paraId="6B6F42A6" w14:textId="6C222F9E" w:rsidR="009234FE" w:rsidRDefault="009234FE" w:rsidP="009234FE">
      <w:pPr>
        <w:pStyle w:val="Titre1"/>
        <w:ind w:left="360" w:hanging="360"/>
      </w:pPr>
      <w:r w:rsidRPr="00FC52D0">
        <w:t>Multiplication de deux signaux sinusoïdaux</w:t>
      </w:r>
    </w:p>
    <w:p w14:paraId="6756E47F" w14:textId="77777777" w:rsidR="00DF7296" w:rsidRDefault="00DF7296" w:rsidP="00DF7296">
      <w:pPr>
        <w:pStyle w:val="Corpsdetexte"/>
      </w:pPr>
      <w:r>
        <w:t>On veut à présent réaliser la multiplication de deux signaux sinusoïdaux. En effet cette étape est fondamentale dans la transmission de signaux car elle réalise une transposition de fréquence. Ceci sera vu à l’aide du spectre de ce produit.</w:t>
      </w:r>
    </w:p>
    <w:p w14:paraId="0B88CA5C" w14:textId="77777777" w:rsidR="00DF7296" w:rsidRDefault="00DF7296" w:rsidP="00DF7296"/>
    <w:p w14:paraId="19C7E651" w14:textId="77777777" w:rsidR="00DF7296" w:rsidRDefault="00DF7296" w:rsidP="00DF7296">
      <w:pPr>
        <w:pStyle w:val="Corpsdetexte"/>
      </w:pPr>
      <w:r>
        <w:t xml:space="preserve">Les caractéristiques de l’échantillonnage seront les suivantes : </w:t>
      </w:r>
    </w:p>
    <w:p w14:paraId="24DB826D" w14:textId="52803F78" w:rsidR="00DF7296" w:rsidRDefault="00DF7296" w:rsidP="0080660B">
      <w:pPr>
        <w:pStyle w:val="Listepuces3"/>
        <w:tabs>
          <w:tab w:val="left" w:pos="4253"/>
        </w:tabs>
      </w:pPr>
      <w:r>
        <w:t>Fréquence d’échantillonnage :</w:t>
      </w:r>
      <w:r w:rsidR="0080660B">
        <w:t xml:space="preserve"> </w:t>
      </w:r>
      <w:r w:rsidR="0080660B">
        <w:tab/>
      </w:r>
      <w:r w:rsidR="0080660B" w:rsidRPr="0080660B">
        <w:rPr>
          <w:i/>
        </w:rPr>
        <w:t>fech</w:t>
      </w:r>
      <w:r w:rsidR="0080660B">
        <w:t>=40kHz</w:t>
      </w:r>
    </w:p>
    <w:p w14:paraId="142750A3" w14:textId="34238A5F" w:rsidR="00DF7296" w:rsidRDefault="00DF7296" w:rsidP="0080660B">
      <w:pPr>
        <w:pStyle w:val="Listepuces3"/>
        <w:tabs>
          <w:tab w:val="left" w:pos="4253"/>
          <w:tab w:val="left" w:pos="4820"/>
        </w:tabs>
      </w:pPr>
      <w:r>
        <w:t>Nombre d’échantillons :</w:t>
      </w:r>
      <w:r w:rsidR="0080660B">
        <w:rPr>
          <w:rFonts w:eastAsiaTheme="minorEastAsia"/>
        </w:rPr>
        <w:t xml:space="preserve"> </w:t>
      </w:r>
      <w:r w:rsidR="0080660B">
        <w:rPr>
          <w:rFonts w:eastAsiaTheme="minorEastAsia"/>
        </w:rPr>
        <w:tab/>
        <w:t>Ns=2000</w:t>
      </w:r>
    </w:p>
    <w:p w14:paraId="434D4A2B" w14:textId="77777777" w:rsidR="00DF7296" w:rsidRDefault="00DF7296" w:rsidP="00DF7296"/>
    <w:p w14:paraId="07231C01" w14:textId="77777777" w:rsidR="00DF7296" w:rsidRDefault="00DF7296" w:rsidP="004F0AB3">
      <w:pPr>
        <w:pStyle w:val="Corpsdetexte"/>
      </w:pPr>
      <w:r>
        <w:t>Les signaux à multiplier sont les suivants :</w:t>
      </w:r>
    </w:p>
    <w:p w14:paraId="62E90D0E" w14:textId="7C6D0F2E" w:rsidR="0080660B" w:rsidRDefault="0080660B" w:rsidP="00887372">
      <w:pPr>
        <w:pStyle w:val="Listepuces3"/>
      </w:pPr>
      <w:r w:rsidRPr="0080660B">
        <w:rPr>
          <w:position w:val="-12"/>
          <w:highlight w:val="lightGray"/>
        </w:rPr>
        <w:object w:dxaOrig="2820" w:dyaOrig="360" w14:anchorId="1C94F25E">
          <v:shape id="_x0000_i1027" type="#_x0000_t75" style="width:142.95pt;height:14.5pt" o:ole="">
            <v:imagedata r:id="rId22" o:title=""/>
          </v:shape>
          <o:OLEObject Type="Embed" ProgID="Equation.DSMT4" ShapeID="_x0000_i1027" DrawAspect="Content" ObjectID="_1778495439" r:id="rId23"/>
        </w:object>
      </w:r>
      <w:r w:rsidR="00DF7296">
        <w:tab/>
        <w:t xml:space="preserve"> avec</w:t>
      </w:r>
      <w:r>
        <w:t xml:space="preserve"> A1=5V et </w:t>
      </w:r>
      <w:r w:rsidRPr="0080660B">
        <w:rPr>
          <w:i/>
        </w:rPr>
        <w:t>f1</w:t>
      </w:r>
      <w:r>
        <w:t>=1kHz</w:t>
      </w:r>
    </w:p>
    <w:p w14:paraId="39CAEB1B" w14:textId="30E2071C" w:rsidR="0080660B" w:rsidRDefault="0080660B" w:rsidP="0080660B">
      <w:pPr>
        <w:pStyle w:val="Listepuces3"/>
      </w:pPr>
      <w:r w:rsidRPr="0080660B">
        <w:rPr>
          <w:position w:val="-12"/>
          <w:highlight w:val="lightGray"/>
        </w:rPr>
        <w:object w:dxaOrig="2880" w:dyaOrig="360" w14:anchorId="4A910DCA">
          <v:shape id="_x0000_i1028" type="#_x0000_t75" style="width:146.15pt;height:14.5pt" o:ole="">
            <v:imagedata r:id="rId24" o:title=""/>
          </v:shape>
          <o:OLEObject Type="Embed" ProgID="Equation.DSMT4" ShapeID="_x0000_i1028" DrawAspect="Content" ObjectID="_1778495440" r:id="rId25"/>
        </w:object>
      </w:r>
      <w:r>
        <w:tab/>
        <w:t xml:space="preserve"> avec A2=3V et </w:t>
      </w:r>
      <w:r w:rsidRPr="0080660B">
        <w:rPr>
          <w:i/>
        </w:rPr>
        <w:t>f</w:t>
      </w:r>
      <w:r>
        <w:rPr>
          <w:i/>
        </w:rPr>
        <w:t>2</w:t>
      </w:r>
      <w:r>
        <w:t>=3kHz</w:t>
      </w:r>
    </w:p>
    <w:p w14:paraId="7689B941" w14:textId="77777777" w:rsidR="00DF7296" w:rsidRPr="00DF7296" w:rsidRDefault="00DF7296" w:rsidP="0080660B"/>
    <w:p w14:paraId="265CDD0E" w14:textId="436153B0" w:rsidR="009234FE" w:rsidRPr="00FF6B1B" w:rsidRDefault="009234FE" w:rsidP="0080660B">
      <w:pPr>
        <w:pStyle w:val="Pucemanip"/>
      </w:pPr>
      <w:r w:rsidRPr="00FF6B1B">
        <w:t xml:space="preserve">Générer </w:t>
      </w:r>
      <w:r w:rsidR="00201BD4">
        <w:t xml:space="preserve">les </w:t>
      </w:r>
      <w:r w:rsidRPr="00FF6B1B">
        <w:t>deux signaux</w:t>
      </w:r>
      <w:r w:rsidR="00201BD4">
        <w:t xml:space="preserve"> x1(t) et x2(t)</w:t>
      </w:r>
      <w:r w:rsidRPr="00FF6B1B">
        <w:t>.</w:t>
      </w:r>
    </w:p>
    <w:p w14:paraId="4EF680B8" w14:textId="21EEB997" w:rsidR="00DF7296" w:rsidRPr="00FF6B1B" w:rsidRDefault="00DF7296" w:rsidP="006170A6">
      <w:pPr>
        <w:pStyle w:val="Titre5"/>
      </w:pPr>
      <w:r w:rsidRPr="00FF6B1B">
        <w:t xml:space="preserve">Vérifier la taille des vecteurs </w:t>
      </w:r>
      <w:r w:rsidR="00FF6B1B">
        <w:t>x</w:t>
      </w:r>
      <w:r w:rsidR="00201BD4" w:rsidRPr="00201BD4">
        <w:t>1</w:t>
      </w:r>
      <w:r w:rsidRPr="00FF6B1B">
        <w:t xml:space="preserve"> et </w:t>
      </w:r>
      <w:r w:rsidR="00FF6B1B">
        <w:t>x</w:t>
      </w:r>
      <w:r w:rsidR="00FF6B1B" w:rsidRPr="00201BD4">
        <w:t>2</w:t>
      </w:r>
      <w:r w:rsidRPr="00FF6B1B">
        <w:t xml:space="preserve"> créés. Justifier.</w:t>
      </w:r>
    </w:p>
    <w:p w14:paraId="1B1FC72D" w14:textId="5D9DD69E" w:rsidR="009234FE" w:rsidRPr="00FF6B1B" w:rsidRDefault="009234FE" w:rsidP="009234FE">
      <w:pPr>
        <w:rPr>
          <w:u w:val="single"/>
        </w:rPr>
      </w:pPr>
    </w:p>
    <w:p w14:paraId="1A4F2D49" w14:textId="2BB0FD6E" w:rsidR="00DF7296" w:rsidRPr="00484497" w:rsidRDefault="00DF7296" w:rsidP="006170A6">
      <w:pPr>
        <w:pStyle w:val="Titre5"/>
      </w:pPr>
      <w:r w:rsidRPr="00FF6B1B">
        <w:t>Quelle est la différence</w:t>
      </w:r>
      <w:r>
        <w:t xml:space="preserve"> entre les opérations suivantes sous </w:t>
      </w:r>
      <w:r w:rsidR="00FF6B1B">
        <w:t>Matlab</w:t>
      </w:r>
      <w:r>
        <w:t> : « </w:t>
      </w:r>
      <w:r w:rsidRPr="00201BD4">
        <w:rPr>
          <w:b/>
        </w:rPr>
        <w:t>*</w:t>
      </w:r>
      <w:r>
        <w:t> » </w:t>
      </w:r>
      <w:r w:rsidR="00201BD4">
        <w:t>et</w:t>
      </w:r>
      <w:r>
        <w:t xml:space="preserve"> « </w:t>
      </w:r>
      <w:r w:rsidRPr="00201BD4">
        <w:rPr>
          <w:b/>
        </w:rPr>
        <w:t>.*</w:t>
      </w:r>
      <w:r>
        <w:t> » ? Quel est l’opérateur à utiliser pour la multiplication demandée ?</w:t>
      </w:r>
    </w:p>
    <w:p w14:paraId="6A89041C" w14:textId="77777777" w:rsidR="00DF7296" w:rsidRPr="00484497" w:rsidRDefault="00DF7296" w:rsidP="006170A6">
      <w:pPr>
        <w:pStyle w:val="Titre5"/>
      </w:pPr>
      <w:r>
        <w:t>Quelle est l’opération réalisée avec l’opérateur « .* » ? C’est-à-dire, en fonction des indices, quels sont les termes multipliés entre eux ? (z(1)=x1( ??)*x2( ??) ….)</w:t>
      </w:r>
    </w:p>
    <w:p w14:paraId="256FA806" w14:textId="5A3CE5F6" w:rsidR="00DF7296" w:rsidRPr="0070338E" w:rsidRDefault="00DF7296" w:rsidP="006170A6">
      <w:pPr>
        <w:pStyle w:val="Titre5"/>
      </w:pPr>
      <w:r w:rsidRPr="0070338E">
        <w:t xml:space="preserve">Calculer </w:t>
      </w:r>
      <m:oMath>
        <m:r>
          <w:rPr>
            <w:rFonts w:ascii="Cambria Math" w:hAnsi="Cambria Math"/>
          </w:rPr>
          <m:t>z</m:t>
        </m:r>
      </m:oMath>
      <w:r w:rsidRPr="0070338E">
        <w:t xml:space="preserve"> le produit de ces deux signaux :  </w:t>
      </w:r>
      <m:oMath>
        <m:r>
          <m:rPr>
            <m:sty m:val="bi"/>
          </m:rPr>
          <w:rPr>
            <w:rFonts w:ascii="Cambria Math" w:hAnsi="Cambria Math"/>
          </w:rPr>
          <m:t>z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.*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i"/>
          </m:rPr>
          <w:rPr>
            <w:rFonts w:ascii="Cambria Math" w:hAnsi="Cambria Math"/>
          </w:rPr>
          <m:t>2</m:t>
        </m:r>
      </m:oMath>
    </w:p>
    <w:p w14:paraId="478DBFB4" w14:textId="77777777" w:rsidR="00DF7296" w:rsidRPr="0070338E" w:rsidRDefault="00DF7296" w:rsidP="006170A6">
      <w:pPr>
        <w:pStyle w:val="Titre5"/>
      </w:pPr>
      <w:r>
        <w:t>Quelle est la dimension du vecteur z ? Justifier.</w:t>
      </w:r>
    </w:p>
    <w:p w14:paraId="31F13BD3" w14:textId="5B8A4D68" w:rsidR="00DF7296" w:rsidRDefault="00DF7296" w:rsidP="00174216">
      <w:pPr>
        <w:pStyle w:val="Pucemanip"/>
      </w:pPr>
      <w:r w:rsidRPr="00FC52D0">
        <w:t>Afficher sur une même figure</w:t>
      </w:r>
      <w:r>
        <w:t>,</w:t>
      </w:r>
      <w:r w:rsidRPr="00FC52D0">
        <w:t xml:space="preserve"> mais sur trois graphes les chronogrammes de </w:t>
      </w:r>
      <w:r w:rsidR="00201BD4">
        <w:t xml:space="preserve">x1(t), x2(t) </w:t>
      </w:r>
      <w:r w:rsidRPr="00FC52D0">
        <w:t>et</w:t>
      </w:r>
      <w:r>
        <w:t xml:space="preserve"> z(t).</w:t>
      </w:r>
    </w:p>
    <w:p w14:paraId="20E0D6D7" w14:textId="00F116BD" w:rsidR="009234FE" w:rsidRDefault="009234FE" w:rsidP="00174216">
      <w:pPr>
        <w:pStyle w:val="Pucemanip"/>
      </w:pPr>
      <w:r>
        <w:t>Calculer les spectres de ces trois signaux et afficher les sur trois graphes d’une nouvelle figure.</w:t>
      </w:r>
    </w:p>
    <w:p w14:paraId="6C9ECC0C" w14:textId="604BBF45" w:rsidR="009234FE" w:rsidRPr="00F344D6" w:rsidRDefault="009234FE" w:rsidP="009234FE">
      <w:pPr>
        <w:pStyle w:val="Corpsdetexte"/>
      </w:pPr>
    </w:p>
    <w:p w14:paraId="2306CF50" w14:textId="1374EBBA" w:rsidR="009234FE" w:rsidRDefault="004F0AB3" w:rsidP="004F0AB3">
      <w:pPr>
        <w:pStyle w:val="Corpsdetex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E16F462" wp14:editId="0CAF15DD">
                <wp:simplePos x="0" y="0"/>
                <wp:positionH relativeFrom="margin">
                  <wp:posOffset>12065</wp:posOffset>
                </wp:positionH>
                <wp:positionV relativeFrom="paragraph">
                  <wp:posOffset>355864</wp:posOffset>
                </wp:positionV>
                <wp:extent cx="6080400" cy="3700800"/>
                <wp:effectExtent l="0" t="0" r="15875" b="13970"/>
                <wp:wrapTopAndBottom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0400" cy="3700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98098C" id="Rectangle 9" o:spid="_x0000_s1026" style="position:absolute;margin-left:.95pt;margin-top:28pt;width:478.75pt;height:291.4pt;z-index:251741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" filled="f" strokecolor="#ed7d31 [3205]" strokeweight="1pt">
                <w10:wrap type="topAndBottom" anchorx="margin"/>
              </v: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576320" behindDoc="1" locked="0" layoutInCell="1" allowOverlap="1" wp14:anchorId="2A6F40DF" wp14:editId="3A7523C2">
            <wp:simplePos x="0" y="0"/>
            <wp:positionH relativeFrom="page">
              <wp:align>center</wp:align>
            </wp:positionH>
            <wp:positionV relativeFrom="paragraph">
              <wp:posOffset>335280</wp:posOffset>
            </wp:positionV>
            <wp:extent cx="6120000" cy="3715200"/>
            <wp:effectExtent l="0" t="0" r="0" b="0"/>
            <wp:wrapTopAndBottom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371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7296">
        <w:t>Les résultats obtenus doivent être de la forme suivante </w:t>
      </w:r>
      <w:r w:rsidR="009234FE">
        <w:t>:</w:t>
      </w:r>
    </w:p>
    <w:p w14:paraId="7A5DB68E" w14:textId="696E5573" w:rsidR="009234FE" w:rsidRDefault="009234FE" w:rsidP="009234FE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6</w:t>
      </w:r>
      <w:r w:rsidR="00AB7F9C">
        <w:rPr>
          <w:noProof/>
        </w:rPr>
        <w:fldChar w:fldCharType="end"/>
      </w:r>
      <w:r>
        <w:t>: multiplication de deux signaux sinusoïdaux</w:t>
      </w:r>
    </w:p>
    <w:p w14:paraId="78314F3B" w14:textId="022FCA62" w:rsidR="009234FE" w:rsidRPr="00F344D6" w:rsidRDefault="009234FE" w:rsidP="009234FE"/>
    <w:p w14:paraId="6A2865BD" w14:textId="5030550C" w:rsidR="00E36EBC" w:rsidRPr="00D75A24" w:rsidRDefault="00E36EBC" w:rsidP="006170A6">
      <w:pPr>
        <w:pStyle w:val="Titre5"/>
      </w:pPr>
      <w:r>
        <w:t>Analyser les résultats obtenus et comparer avec les spectres attendus théoriquement.</w:t>
      </w:r>
    </w:p>
    <w:p w14:paraId="2AD4055D" w14:textId="65A11FD7" w:rsidR="00E36EBC" w:rsidRPr="00FC52D0" w:rsidRDefault="00E36EBC" w:rsidP="00E36EBC"/>
    <w:p w14:paraId="22DE845F" w14:textId="798DFB3A" w:rsidR="00E36EBC" w:rsidRDefault="00E36EBC" w:rsidP="006170A6">
      <w:pPr>
        <w:pStyle w:val="Titre5"/>
      </w:pPr>
      <w:r w:rsidRPr="00FC52D0">
        <w:t xml:space="preserve">Recommencer en prenant maintenant </w:t>
      </w:r>
      <w:r w:rsidR="00174216" w:rsidRPr="00FC52D0">
        <w:rPr>
          <w:position w:val="-10"/>
        </w:rPr>
        <w:object w:dxaOrig="3720" w:dyaOrig="320" w14:anchorId="6D22C690">
          <v:shape id="_x0000_i1029" type="#_x0000_t75" style="width:188.05pt;height:14.5pt" o:ole="">
            <v:imagedata r:id="rId27" o:title=""/>
          </v:shape>
          <o:OLEObject Type="Embed" ProgID="Equation.DSMT4" ShapeID="_x0000_i1029" DrawAspect="Content" ObjectID="_1778495441" r:id="rId28"/>
        </w:object>
      </w:r>
      <w:r w:rsidRPr="00FC52D0">
        <w:t>. Analyser.</w:t>
      </w:r>
      <w:r>
        <w:t xml:space="preserve"> Quelle est la fonction réalisée ?!</w:t>
      </w:r>
    </w:p>
    <w:p w14:paraId="589E7ED7" w14:textId="77777777" w:rsidR="009234FE" w:rsidRDefault="009234FE" w:rsidP="00881379"/>
    <w:p w14:paraId="5374DD1D" w14:textId="77777777" w:rsidR="009234FE" w:rsidRDefault="009234FE" w:rsidP="009234FE">
      <w:pPr>
        <w:jc w:val="left"/>
      </w:pPr>
      <w:r>
        <w:br w:type="page"/>
      </w:r>
    </w:p>
    <w:p w14:paraId="30884E57" w14:textId="06ABED3D" w:rsidR="009234FE" w:rsidRDefault="004F0AB3" w:rsidP="004E6CED">
      <w:pPr>
        <w:pStyle w:val="Titre"/>
      </w:pPr>
      <w:r>
        <w:lastRenderedPageBreak/>
        <w:t xml:space="preserve">Partie 2 : </w:t>
      </w:r>
      <w:r w:rsidR="009234FE">
        <w:t xml:space="preserve">Calcul </w:t>
      </w:r>
      <w:r w:rsidR="009234FE" w:rsidRPr="004E6CED">
        <w:t>numérique</w:t>
      </w:r>
      <w:r w:rsidR="009234FE">
        <w:t xml:space="preserve"> d’une intégrale</w:t>
      </w:r>
    </w:p>
    <w:p w14:paraId="26D0E117" w14:textId="77777777" w:rsidR="00F6661D" w:rsidRDefault="00F6661D" w:rsidP="000F2A49"/>
    <w:p w14:paraId="68FE4500" w14:textId="77777777" w:rsidR="00F6661D" w:rsidRDefault="00F6661D" w:rsidP="000F2A49"/>
    <w:p w14:paraId="7D07503A" w14:textId="77777777" w:rsidR="00F6661D" w:rsidRPr="00F6661D" w:rsidRDefault="00F6661D" w:rsidP="000F2A49">
      <w:pPr>
        <w:rPr>
          <w:b/>
          <w:bCs/>
        </w:rPr>
      </w:pPr>
    </w:p>
    <w:p w14:paraId="78322151" w14:textId="1CDD6989" w:rsidR="009234FE" w:rsidRPr="00840EF8" w:rsidRDefault="009234FE" w:rsidP="009234FE">
      <w:pPr>
        <w:pStyle w:val="Titre1"/>
        <w:numPr>
          <w:ilvl w:val="0"/>
          <w:numId w:val="12"/>
        </w:numPr>
      </w:pPr>
      <w:r>
        <w:t xml:space="preserve">Présentation du </w:t>
      </w:r>
      <w:r w:rsidR="00881379">
        <w:t>contexte</w:t>
      </w:r>
    </w:p>
    <w:p w14:paraId="2B29A097" w14:textId="57E55CC1" w:rsidR="009234FE" w:rsidRDefault="009234FE" w:rsidP="00A91998">
      <w:pPr>
        <w:pStyle w:val="Corpsdetexte"/>
      </w:pPr>
      <w:r>
        <w:t xml:space="preserve">Soit </w:t>
      </w:r>
      <m:oMath>
        <m:r>
          <w:rPr>
            <w:rFonts w:ascii="Cambria Math" w:hAnsi="Cambria Math"/>
          </w:rPr>
          <m:t xml:space="preserve">f(t) </m:t>
        </m:r>
      </m:oMath>
      <w:r>
        <w:t xml:space="preserve">une fonction continue définie sur </w:t>
      </w:r>
      <w:r w:rsidR="00A91998">
        <w:t xml:space="preserve">un intervalle </w:t>
      </w:r>
      <m:oMath>
        <m:r>
          <w:rPr>
            <w:rFonts w:ascii="Cambria Math" w:hAnsi="Cambria Math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/>
              </w:rPr>
              <m:t>a;b</m:t>
            </m:r>
          </m:e>
        </m:d>
      </m:oMath>
      <w:r w:rsidR="00A91998">
        <w:t>. On souhaite évaluer numériquement</w:t>
      </w:r>
      <w:r>
        <w:t xml:space="preserve"> l’intégrale : </w:t>
      </w:r>
      <w:r w:rsidR="004452D5" w:rsidRPr="00266F63">
        <w:rPr>
          <w:position w:val="-32"/>
        </w:rPr>
        <w:object w:dxaOrig="1300" w:dyaOrig="740" w14:anchorId="2F7EF57E">
          <v:shape id="_x0000_i1030" type="#_x0000_t75" style="width:55.9pt;height:36.55pt" o:ole="">
            <v:imagedata r:id="rId29" o:title=""/>
          </v:shape>
          <o:OLEObject Type="Embed" ProgID="Equation.DSMT4" ShapeID="_x0000_i1030" DrawAspect="Content" ObjectID="_1778495442" r:id="rId30"/>
        </w:object>
      </w:r>
      <w:r>
        <w:t xml:space="preserve"> </w:t>
      </w:r>
    </w:p>
    <w:p w14:paraId="1A1492E6" w14:textId="0848AF6C" w:rsidR="00A91998" w:rsidRDefault="00A91998" w:rsidP="00A91998">
      <w:pPr>
        <w:pStyle w:val="Corpsdetexte"/>
      </w:pPr>
      <w:r>
        <w:t>L’intégrale d’une fonction correspond en fait à son aire algébrique par rapport à l’axe des abscisses.</w:t>
      </w:r>
    </w:p>
    <w:p w14:paraId="225453D4" w14:textId="23CC0C0F" w:rsidR="00A91998" w:rsidRDefault="00A91998" w:rsidP="00A91998">
      <w:pPr>
        <w:pStyle w:val="Corpsdetexte"/>
      </w:pPr>
      <w:r>
        <w:t>Pour donner une valeur approchée</w:t>
      </w:r>
      <w:r w:rsidR="000F2A49">
        <w:t>,</w:t>
      </w:r>
      <w:r>
        <w:t xml:space="preserve"> mais qui sera simple à calculer en programmation, l’intervalle </w:t>
      </w:r>
      <m:oMath>
        <m:r>
          <w:rPr>
            <w:rFonts w:ascii="Cambria Math" w:hAnsi="Cambria Math"/>
          </w:rPr>
          <m:t>[a; b]</m:t>
        </m:r>
      </m:oMath>
      <w:r>
        <w:t xml:space="preserve"> est découpé en </w:t>
      </w:r>
      <w:r w:rsidRPr="00292A95">
        <w:rPr>
          <w:b/>
        </w:rPr>
        <w:t>n sous-intervalles</w:t>
      </w:r>
      <w:r>
        <w:t xml:space="preserve"> de longueur </w:t>
      </w:r>
      <m:oMath>
        <m:r>
          <w:rPr>
            <w:rFonts w:ascii="Cambria Math" w:hAnsi="Cambria Math"/>
            <w:color w:val="FF0000"/>
          </w:rPr>
          <m:t>dt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(b-a)</m:t>
            </m:r>
          </m:num>
          <m:den>
            <m:r>
              <w:rPr>
                <w:rFonts w:ascii="Cambria Math" w:hAnsi="Cambria Math"/>
                <w:color w:val="FF0000"/>
              </w:rPr>
              <m:t>n</m:t>
            </m:r>
          </m:den>
        </m:f>
      </m:oMath>
      <w:r w:rsidR="00BC6333">
        <w:t xml:space="preserve"> </w:t>
      </w:r>
      <w:r w:rsidR="007C452B">
        <w:t xml:space="preserve"> </w:t>
      </w:r>
      <w:r w:rsidR="00356857">
        <w:t xml:space="preserve">(cf. </w:t>
      </w:r>
      <w:r w:rsidR="007C452B">
        <w:fldChar w:fldCharType="begin"/>
      </w:r>
      <w:r w:rsidR="007C452B">
        <w:instrText xml:space="preserve"> REF _Ref100575994 \h </w:instrText>
      </w:r>
      <w:r w:rsidR="007C452B">
        <w:fldChar w:fldCharType="separate"/>
      </w:r>
      <w:r w:rsidR="0062723A">
        <w:t xml:space="preserve">Figure </w:t>
      </w:r>
      <w:r w:rsidR="0062723A">
        <w:rPr>
          <w:noProof/>
        </w:rPr>
        <w:t>1</w:t>
      </w:r>
      <w:r w:rsidR="007C452B">
        <w:fldChar w:fldCharType="end"/>
      </w:r>
      <w:r w:rsidR="007C452B">
        <w:t>).</w:t>
      </w:r>
    </w:p>
    <w:p w14:paraId="37632DF4" w14:textId="77777777" w:rsidR="009234FE" w:rsidRDefault="009234FE" w:rsidP="004452D5">
      <w:pPr>
        <w:pStyle w:val="Corpsdetexte"/>
        <w:rPr>
          <w:rFonts w:eastAsiaTheme="minorEastAsia"/>
        </w:rPr>
      </w:pPr>
      <w:r>
        <w:t xml:space="preserve">Cela revient en fait à échantillonner la fo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eastAsiaTheme="minorEastAsia"/>
        </w:rPr>
        <w:t xml:space="preserve"> à la fréquence </w:t>
      </w:r>
      <m:oMath>
        <m:r>
          <w:rPr>
            <w:rFonts w:ascii="Cambria Math" w:eastAsiaTheme="minorEastAsia" w:hAnsi="Cambria Math"/>
          </w:rPr>
          <m:t>fe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dt</m:t>
            </m:r>
          </m:den>
        </m:f>
      </m:oMath>
      <w:r>
        <w:rPr>
          <w:rFonts w:eastAsiaTheme="minorEastAsia"/>
        </w:rPr>
        <w:t>.</w:t>
      </w:r>
    </w:p>
    <w:p w14:paraId="3EFF6EC4" w14:textId="79EFE4D3" w:rsidR="00A91998" w:rsidRDefault="00A91998" w:rsidP="00A91998">
      <w:pPr>
        <w:pStyle w:val="Corpsdetexte"/>
      </w:pPr>
      <w:r>
        <w:t xml:space="preserve">Le </w:t>
      </w:r>
      <w:proofErr w:type="spellStart"/>
      <w:r>
        <w:t>i</w:t>
      </w:r>
      <w:r>
        <w:rPr>
          <w:vertAlign w:val="superscript"/>
        </w:rPr>
        <w:t>ième</w:t>
      </w:r>
      <w:proofErr w:type="spellEnd"/>
      <w:r>
        <w:t xml:space="preserve"> échantillon sera ainsi à l’abscisse :</w:t>
      </w:r>
      <w:r w:rsidRPr="00F85737">
        <w:t xml:space="preserve"> </w:t>
      </w:r>
      <w:r>
        <w:t xml:space="preserve"> </w:t>
      </w:r>
      <w:r w:rsidRPr="00A91998">
        <w:rPr>
          <w:position w:val="-12"/>
        </w:rPr>
        <w:object w:dxaOrig="1680" w:dyaOrig="360" w14:anchorId="1284A920">
          <v:shape id="_x0000_i1031" type="#_x0000_t75" style="width:86.5pt;height:19.35pt" o:ole="">
            <v:imagedata r:id="rId31" o:title=""/>
          </v:shape>
          <o:OLEObject Type="Embed" ProgID="Equation.DSMT4" ShapeID="_x0000_i1031" DrawAspect="Content" ObjectID="_1778495443" r:id="rId32"/>
        </w:object>
      </w:r>
      <w:r w:rsidR="000F2A49">
        <w:t>où</w:t>
      </w:r>
      <w:r>
        <w:t xml:space="preserve"> i </w:t>
      </w:r>
      <w:r w:rsidR="000F2A49">
        <w:t>est</w:t>
      </w:r>
      <w:r>
        <w:t xml:space="preserve"> un nombre entier compris entre 0 et n</w:t>
      </w:r>
      <w:r w:rsidR="00AB7F9C">
        <w:t> ,</w:t>
      </w:r>
      <w:r w:rsidR="000F2A49">
        <w:t xml:space="preserve"> ce qui s’écrit</w:t>
      </w:r>
      <w:r>
        <w:t xml:space="preserve"> : </w:t>
      </w:r>
      <w:r w:rsidR="000F2A49" w:rsidRPr="00F444F2">
        <w:rPr>
          <w:position w:val="-14"/>
        </w:rPr>
        <w:object w:dxaOrig="1020" w:dyaOrig="400" w14:anchorId="34586AA1">
          <v:shape id="_x0000_i1032" type="#_x0000_t75" style="width:49.95pt;height:19.9pt" o:ole="">
            <v:imagedata r:id="rId33" o:title=""/>
          </v:shape>
          <o:OLEObject Type="Embed" ProgID="Equation.DSMT4" ShapeID="_x0000_i1032" DrawAspect="Content" ObjectID="_1778495444" r:id="rId34"/>
        </w:object>
      </w:r>
      <w:r>
        <w:t>. On aura donc (n+1) échantillons (pour n intervalles…).</w:t>
      </w:r>
    </w:p>
    <w:p w14:paraId="3557FA69" w14:textId="7902CF07" w:rsidR="009234FE" w:rsidRDefault="009234FE" w:rsidP="004452D5">
      <w:pPr>
        <w:pStyle w:val="Corpsdetexte"/>
      </w:pPr>
      <w:r>
        <w:t xml:space="preserve">Les méthodes de calcul numérique d’intégrales consistent à remplacer, sur chaque sous-intervalle, la fonction </w:t>
      </w:r>
      <m:oMath>
        <m:r>
          <w:rPr>
            <w:rFonts w:ascii="Cambria Math" w:hAnsi="Cambria Math"/>
          </w:rPr>
          <m:t>f(t)</m:t>
        </m:r>
      </m:oMath>
      <w:r>
        <w:t xml:space="preserve"> par un polynôme.</w:t>
      </w:r>
    </w:p>
    <w:p w14:paraId="2C042821" w14:textId="77777777" w:rsidR="00A91998" w:rsidRDefault="00A91998" w:rsidP="00A91998"/>
    <w:p w14:paraId="0A57C2CF" w14:textId="77777777" w:rsidR="00A91998" w:rsidRDefault="00A91998" w:rsidP="00A91998"/>
    <w:p w14:paraId="674362D9" w14:textId="31CC0E2C" w:rsidR="00A91998" w:rsidRDefault="009234FE" w:rsidP="004452D5">
      <w:pPr>
        <w:pStyle w:val="Corpsdetexte"/>
      </w:pPr>
      <w:r>
        <w:t>Dans ce qui suit, on va essayer d’évaluer numériquement l’intégrale :</w:t>
      </w:r>
    </w:p>
    <w:p w14:paraId="7C4870D1" w14:textId="77777777" w:rsidR="00A91998" w:rsidRDefault="00A91998" w:rsidP="00A91998"/>
    <w:p w14:paraId="0B2E5A6D" w14:textId="021D0308" w:rsidR="009234FE" w:rsidRDefault="009234FE" w:rsidP="00A91998">
      <w:pPr>
        <w:pStyle w:val="Lgende"/>
      </w:pPr>
      <w:r>
        <w:t xml:space="preserve"> </w:t>
      </w:r>
      <w:r w:rsidR="004452D5" w:rsidRPr="000F2A49">
        <w:rPr>
          <w:highlight w:val="lightGray"/>
        </w:rPr>
        <w:object w:dxaOrig="1620" w:dyaOrig="740" w14:anchorId="77F79301">
          <v:shape id="_x0000_i1033" type="#_x0000_t75" style="width:76.85pt;height:36.55pt" o:ole="" o:bordertopcolor="this" o:borderleftcolor="this" o:borderbottomcolor="this" o:borderrightcolor="this">
            <v:imagedata r:id="rId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778495445" r:id="rId36"/>
        </w:object>
      </w:r>
    </w:p>
    <w:p w14:paraId="2E09FC2F" w14:textId="501C6C58" w:rsidR="00A91998" w:rsidRDefault="00A91998" w:rsidP="00A91998"/>
    <w:p w14:paraId="6D755192" w14:textId="77777777" w:rsidR="00A91998" w:rsidRPr="00A91998" w:rsidRDefault="00A91998" w:rsidP="00A91998"/>
    <w:p w14:paraId="57E81B4E" w14:textId="77777777" w:rsidR="00887372" w:rsidRDefault="00887372" w:rsidP="00887372">
      <w:pPr>
        <w:pStyle w:val="Corpsdetexte"/>
      </w:pPr>
      <w:r>
        <w:t>Ceci sera fait par plusieurs méthodes différentes</w:t>
      </w:r>
    </w:p>
    <w:p w14:paraId="63A8D7C4" w14:textId="77777777" w:rsidR="001556B7" w:rsidRDefault="001556B7" w:rsidP="00887372"/>
    <w:p w14:paraId="0C4FB7A1" w14:textId="55EC7621" w:rsidR="009234FE" w:rsidRPr="00BF4A2A" w:rsidRDefault="009234FE" w:rsidP="009234FE">
      <w:pPr>
        <w:pStyle w:val="Titre1"/>
        <w:ind w:left="360" w:hanging="360"/>
      </w:pPr>
      <w:r w:rsidRPr="00BF4A2A">
        <w:t>Méthode des rectangles</w:t>
      </w:r>
    </w:p>
    <w:p w14:paraId="6E7961EF" w14:textId="73C63EB0" w:rsidR="008962BA" w:rsidRDefault="009234FE" w:rsidP="00260902">
      <w:pPr>
        <w:pStyle w:val="Corpsdetexte"/>
        <w:rPr>
          <w:rFonts w:eastAsiaTheme="minorEastAsia"/>
        </w:rPr>
      </w:pPr>
      <w:r>
        <w:t xml:space="preserve">La </w:t>
      </w:r>
      <w:r w:rsidRPr="00260902">
        <w:t>méthode</w:t>
      </w:r>
      <w:r>
        <w:t xml:space="preserve"> des rectangles consiste à remplacer sur chaque sous-intervalle </w:t>
      </w:r>
      <w:r w:rsidR="00777C3C" w:rsidRPr="0080058A">
        <w:rPr>
          <w:position w:val="-14"/>
        </w:rPr>
        <w:object w:dxaOrig="1300" w:dyaOrig="400" w14:anchorId="6FCF7849">
          <v:shape id="_x0000_i1034" type="#_x0000_t75" style="width:67.15pt;height:22.05pt" o:ole="">
            <v:imagedata r:id="rId37" o:title=""/>
          </v:shape>
          <o:OLEObject Type="Embed" ProgID="Equation.DSMT4" ShapeID="_x0000_i1034" DrawAspect="Content" ObjectID="_1778495446" r:id="rId38"/>
        </w:object>
      </w:r>
      <w:r>
        <w:t xml:space="preserve">, la fonction </w:t>
      </w:r>
      <m:oMath>
        <m:r>
          <w:rPr>
            <w:rFonts w:ascii="Cambria Math" w:hAnsi="Cambria Math"/>
          </w:rPr>
          <m:t>f(t)</m:t>
        </m:r>
      </m:oMath>
      <w:r>
        <w:t xml:space="preserve"> par </w:t>
      </w:r>
      <m:oMath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</w:t>
      </w:r>
    </w:p>
    <w:p w14:paraId="43E0FDEB" w14:textId="6FABA1C1" w:rsidR="00CC3AB9" w:rsidRDefault="00CC3AB9" w:rsidP="00CC3AB9">
      <w:pPr>
        <w:pStyle w:val="Corpsdetexte"/>
      </w:pPr>
      <w:r w:rsidRPr="006F5A11">
        <w:t xml:space="preserve">La </w:t>
      </w:r>
      <w:r w:rsidRPr="006F5A11">
        <w:fldChar w:fldCharType="begin"/>
      </w:r>
      <w:r w:rsidRPr="006F5A11">
        <w:instrText xml:space="preserve"> REF _Ref100242750 \h </w:instrText>
      </w:r>
      <w:r>
        <w:instrText xml:space="preserve"> \* MERGEFORMAT </w:instrText>
      </w:r>
      <w:r w:rsidRPr="006F5A11">
        <w:fldChar w:fldCharType="separate"/>
      </w:r>
      <w:r w:rsidR="0062723A">
        <w:t>Figure 1</w:t>
      </w:r>
      <w:r w:rsidRPr="006F5A11">
        <w:fldChar w:fldCharType="end"/>
      </w:r>
      <w:r w:rsidRPr="006F5A11">
        <w:t xml:space="preserve"> illustre le calcul de</w:t>
      </w:r>
      <w:r>
        <w:rPr>
          <w:rFonts w:ascii="Arial" w:hAnsi="Arial"/>
          <w:sz w:val="20"/>
        </w:rPr>
        <w:t xml:space="preserve"> </w:t>
      </w:r>
      <w:r w:rsidRPr="000F2A49">
        <w:rPr>
          <w:position w:val="-32"/>
          <w:highlight w:val="lightGray"/>
        </w:rPr>
        <w:object w:dxaOrig="1620" w:dyaOrig="740" w14:anchorId="5565F7D1">
          <v:shape id="_x0000_i1035" type="#_x0000_t75" style="width:76.85pt;height:36.55pt" o:ole="">
            <v:imagedata r:id="rId39" o:title=""/>
          </v:shape>
          <o:OLEObject Type="Embed" ProgID="Equation.DSMT4" ShapeID="_x0000_i1035" DrawAspect="Content" ObjectID="_1778495447" r:id="rId40"/>
        </w:object>
      </w:r>
      <w:r>
        <w:t xml:space="preserve"> par la méthode des rectangles avec </w:t>
      </w:r>
      <w:r w:rsidRPr="006A0636">
        <w:rPr>
          <w:b/>
        </w:rPr>
        <w:t>n=</w:t>
      </w:r>
      <w:r>
        <w:rPr>
          <w:b/>
        </w:rPr>
        <w:t>4</w:t>
      </w:r>
      <w:r>
        <w:t xml:space="preserve"> segments. </w:t>
      </w:r>
    </w:p>
    <w:p w14:paraId="440E49F6" w14:textId="77777777" w:rsidR="00CC3AB9" w:rsidRDefault="00CC3AB9" w:rsidP="00CC3AB9"/>
    <w:p w14:paraId="65885F17" w14:textId="1050D406" w:rsidR="001556B7" w:rsidRDefault="001556B7" w:rsidP="001556B7">
      <w:r>
        <w:rPr>
          <w:noProof/>
        </w:rPr>
        <w:lastRenderedPageBreak/>
        <mc:AlternateContent>
          <mc:Choice Requires="wpc">
            <w:drawing>
              <wp:inline distT="0" distB="0" distL="0" distR="0" wp14:anchorId="07E29EB5" wp14:editId="3AE99322">
                <wp:extent cx="5954425" cy="3949449"/>
                <wp:effectExtent l="0" t="0" r="27305" b="13335"/>
                <wp:docPr id="16" name="Zone de dessin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solidFill>
                            <a:schemeClr val="accent2"/>
                          </a:solidFill>
                        </a:ln>
                      </wpc:whole>
                      <pic:pic xmlns:pic="http://schemas.openxmlformats.org/drawingml/2006/picture">
                        <pic:nvPicPr>
                          <pic:cNvPr id="55" name="Image 55"/>
                          <pic:cNvPicPr preferRelativeResize="0"/>
                        </pic:nvPicPr>
                        <pic:blipFill rotWithShape="1"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482" b="14"/>
                          <a:stretch/>
                        </pic:blipFill>
                        <pic:spPr>
                          <a:xfrm>
                            <a:off x="61225" y="24805"/>
                            <a:ext cx="5893200" cy="339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" name="Zone de texte 40"/>
                        <wps:cNvSpPr txBox="1"/>
                        <wps:spPr>
                          <a:xfrm>
                            <a:off x="2545955" y="3679898"/>
                            <a:ext cx="828867" cy="2583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6A9215" w14:textId="56BC73EC" w:rsidR="0044500C" w:rsidRPr="009771A8" w:rsidRDefault="0044500C" w:rsidP="009771A8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9771A8">
                                <w:rPr>
                                  <w:b/>
                                  <w:i/>
                                </w:rPr>
                                <w:t>b - 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Connecteur droit avec flèche 60"/>
                        <wps:cNvCnPr/>
                        <wps:spPr>
                          <a:xfrm>
                            <a:off x="1062420" y="3718893"/>
                            <a:ext cx="408114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lg" len="lg"/>
                            <a:tailEnd type="triangle" w="lg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Connecteur droit avec flèche 62"/>
                        <wps:cNvCnPr/>
                        <wps:spPr>
                          <a:xfrm>
                            <a:off x="4144822" y="3416005"/>
                            <a:ext cx="990236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Zone de texte 40"/>
                        <wps:cNvSpPr txBox="1"/>
                        <wps:spPr>
                          <a:xfrm>
                            <a:off x="4027894" y="3421169"/>
                            <a:ext cx="1441766" cy="2587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72F5E9" w14:textId="7C3DE250" w:rsidR="0044500C" w:rsidRPr="009771A8" w:rsidRDefault="0044500C" w:rsidP="009771A8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  <w:jc w:val="center"/>
                                <w:rPr>
                                  <w:b/>
                                </w:rPr>
                              </w:pPr>
                              <w:r w:rsidRPr="009771A8">
                                <w:rPr>
                                  <w:b/>
                                  <w:i/>
                                </w:rPr>
                                <w:t xml:space="preserve">(b – a) /n = </w:t>
                              </w:r>
                              <w:r w:rsidRPr="009771A8">
                                <w:rPr>
                                  <w:b/>
                                  <w:i/>
                                  <w:color w:val="FF0000"/>
                                </w:rPr>
                                <w:t>d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Connecteur droit 65"/>
                        <wps:cNvCnPr/>
                        <wps:spPr>
                          <a:xfrm>
                            <a:off x="5143563" y="2996037"/>
                            <a:ext cx="0" cy="87126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Connecteur droit 66"/>
                        <wps:cNvCnPr/>
                        <wps:spPr>
                          <a:xfrm>
                            <a:off x="4144822" y="2996037"/>
                            <a:ext cx="0" cy="87126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E29EB5" id="Zone de dessin 16" o:spid="_x0000_s1026" editas="canvas" style="width:468.85pt;height:311pt;mso-position-horizontal-relative:char;mso-position-vertical-relative:line" coordsize="59543,394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">
                <v:shape id="_x0000_s1027" type="#_x0000_t75" style="position:absolute;width:59543;height:39490;visibility:visible;mso-wrap-style:square" stroked="t" strokecolor="#ed7d31 [3205]">
                  <v:fill o:detectmouseclick="t"/>
                  <v:path o:connecttype="none"/>
                </v:shape>
                <v:shape id="Image 55" o:spid="_x0000_s1028" type="#_x0000_t75" style="position:absolute;left:612;top:248;width:58932;height:33912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">
                  <v:imagedata r:id="rId42" o:title="" croptop="8836f" cropbottom="9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25459;top:36798;width:8289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14:paraId="346A9215" w14:textId="56BC73EC" w:rsidR="0044500C" w:rsidRPr="009771A8" w:rsidRDefault="0044500C" w:rsidP="009771A8">
                        <w:pPr>
                          <w:pStyle w:val="NormalWeb"/>
                          <w:spacing w:before="0" w:beforeAutospacing="0" w:after="160" w:afterAutospacing="0" w:line="252" w:lineRule="auto"/>
                          <w:jc w:val="center"/>
                          <w:rPr>
                            <w:b/>
                            <w:i/>
                          </w:rPr>
                        </w:pPr>
                        <w:r w:rsidRPr="009771A8">
                          <w:rPr>
                            <w:b/>
                            <w:i/>
                          </w:rPr>
                          <w:t>b - 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60" o:spid="_x0000_s1030" type="#_x0000_t32" style="position:absolute;left:10624;top:37188;width:40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" strokecolor="black [3213]" strokeweight="1pt">
                  <v:stroke startarrow="block" startarrowwidth="wide" startarrowlength="long" endarrow="block" endarrowwidth="wide" endarrowlength="long" joinstyle="miter"/>
                </v:shape>
                <v:shape id="Connecteur droit avec flèche 62" o:spid="_x0000_s1031" type="#_x0000_t32" style="position:absolute;left:41448;top:34160;width:99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" strokecolor="red" strokeweight="1.5pt">
                  <v:stroke startarrow="block" endarrow="block" joinstyle="miter"/>
                </v:shape>
                <v:shape id="_x0000_s1032" type="#_x0000_t202" style="position:absolute;left:40278;top:34211;width:14418;height:2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14:paraId="7772F5E9" w14:textId="7C3DE250" w:rsidR="0044500C" w:rsidRPr="009771A8" w:rsidRDefault="0044500C" w:rsidP="009771A8">
                        <w:pPr>
                          <w:pStyle w:val="NormalWeb"/>
                          <w:spacing w:before="0" w:beforeAutospacing="0" w:after="160" w:afterAutospacing="0" w:line="252" w:lineRule="auto"/>
                          <w:jc w:val="center"/>
                          <w:rPr>
                            <w:b/>
                          </w:rPr>
                        </w:pPr>
                        <w:r w:rsidRPr="009771A8">
                          <w:rPr>
                            <w:b/>
                            <w:i/>
                          </w:rPr>
                          <w:t xml:space="preserve">(b – a) /n = </w:t>
                        </w:r>
                        <w:r w:rsidRPr="009771A8">
                          <w:rPr>
                            <w:b/>
                            <w:i/>
                            <w:color w:val="FF0000"/>
                          </w:rPr>
                          <w:t>dt</w:t>
                        </w:r>
                      </w:p>
                    </w:txbxContent>
                  </v:textbox>
                </v:shape>
                <v:line id="Connecteur droit 65" o:spid="_x0000_s1033" style="position:absolute;visibility:visible;mso-wrap-style:square" from="51435,29960" to="51435,3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" strokecolor="#ed7d31 [3205]" strokeweight="1.5pt">
                  <v:stroke dashstyle="dash" joinstyle="miter"/>
                </v:line>
                <v:line id="Connecteur droit 66" o:spid="_x0000_s1034" style="position:absolute;visibility:visible;mso-wrap-style:square" from="41448,29960" to="41448,3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" strokecolor="#ed7d31 [3205]" strokeweight="1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0C3499C3" w14:textId="2567D123" w:rsidR="00C35D92" w:rsidRDefault="00C35D92" w:rsidP="00C35D92">
      <w:pPr>
        <w:pStyle w:val="Lgende"/>
      </w:pPr>
      <w:bookmarkStart w:id="6" w:name="_Ref100242750"/>
      <w:r>
        <w:t xml:space="preserve">Figure </w:t>
      </w:r>
      <w:r w:rsidR="00AB7F9C">
        <w:fldChar w:fldCharType="begin"/>
      </w:r>
      <w:r w:rsidR="00AB7F9C">
        <w:instrText xml:space="preserve"> SEQ Figure \* ARABIC \r 1 </w:instrText>
      </w:r>
      <w:r w:rsidR="00AB7F9C">
        <w:fldChar w:fldCharType="separate"/>
      </w:r>
      <w:r w:rsidR="0062723A">
        <w:rPr>
          <w:noProof/>
        </w:rPr>
        <w:t>1</w:t>
      </w:r>
      <w:r w:rsidR="00AB7F9C">
        <w:rPr>
          <w:noProof/>
        </w:rPr>
        <w:fldChar w:fldCharType="end"/>
      </w:r>
      <w:bookmarkEnd w:id="6"/>
      <w:r>
        <w:t>: intégration par la méthode des rectangles</w:t>
      </w:r>
    </w:p>
    <w:p w14:paraId="728071DD" w14:textId="31071399" w:rsidR="00C35D92" w:rsidRDefault="00C35D92" w:rsidP="00C35D92">
      <w:pPr>
        <w:pStyle w:val="Corpsdetexte"/>
      </w:pPr>
    </w:p>
    <w:p w14:paraId="74107BC8" w14:textId="1B51329C" w:rsidR="006A0636" w:rsidRDefault="006A0636" w:rsidP="00F6661D">
      <w:pPr>
        <w:pStyle w:val="Corpsdetexte"/>
      </w:pPr>
      <w:r>
        <w:t xml:space="preserve">Ainsi, selon cette approximation : </w:t>
      </w:r>
      <w:r w:rsidR="00F6661D">
        <w:t xml:space="preserve"> </w:t>
      </w:r>
      <m:oMath>
        <m:r>
          <w:rPr>
            <w:rFonts w:ascii="Cambria Math"/>
          </w:rPr>
          <m:t>I</m:t>
        </m:r>
        <m:r>
          <w:rPr>
            <w:rFonts w:ascii="Cambria Math"/>
          </w:rPr>
          <m:t>≈</m:t>
        </m:r>
        <m:r>
          <w:rPr>
            <w:rFonts w:ascii="Cambria Math"/>
          </w:rPr>
          <m:t>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3</m:t>
            </m:r>
          </m:sub>
        </m:sSub>
      </m:oMath>
    </w:p>
    <w:p w14:paraId="683D3891" w14:textId="12B1457D" w:rsidR="006A0636" w:rsidRDefault="006A0636" w:rsidP="00F6661D">
      <w:pPr>
        <w:pStyle w:val="Corpsdetexte"/>
      </w:pPr>
      <w:r>
        <w:t>Avec :</w:t>
      </w:r>
      <w:r w:rsidR="00FD6892">
        <w:t xml:space="preserve">  </w:t>
      </w:r>
      <m:oMath>
        <m:r>
          <w:rPr>
            <w:rFonts w:ascii="Cambria Math"/>
          </w:rPr>
          <m:t>R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)</m:t>
        </m:r>
        <m:r>
          <w:rPr>
            <w:rFonts w:ascii="Cambria Math"/>
          </w:rPr>
          <m:t>×</m:t>
        </m:r>
        <m:r>
          <w:rPr>
            <w:rFonts w:ascii="Cambria Math"/>
          </w:rPr>
          <m:t>dt+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</m:t>
        </m:r>
        <m:r>
          <w:rPr>
            <w:rFonts w:ascii="Cambria Math"/>
          </w:rPr>
          <m:t>×</m:t>
        </m:r>
        <m:r>
          <w:rPr>
            <w:rFonts w:ascii="Cambria Math"/>
          </w:rPr>
          <m:t>dt+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)</m:t>
        </m:r>
        <m:r>
          <w:rPr>
            <w:rFonts w:ascii="Cambria Math"/>
          </w:rPr>
          <m:t>×</m:t>
        </m:r>
        <m:r>
          <w:rPr>
            <w:rFonts w:ascii="Cambria Math"/>
          </w:rPr>
          <m:t>dt+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)</m:t>
        </m:r>
        <m:r>
          <w:rPr>
            <w:rFonts w:ascii="Cambria Math"/>
          </w:rPr>
          <m:t>×</m:t>
        </m:r>
        <m:r>
          <w:rPr>
            <w:rFonts w:ascii="Cambria Math"/>
          </w:rPr>
          <m:t>dt</m:t>
        </m:r>
        <m:r>
          <m:rPr>
            <m:nor/>
          </m:rPr>
          <w:rPr>
            <w:rFonts w:ascii="Cambria Math"/>
          </w:rPr>
          <m:t xml:space="preserve">    </m:t>
        </m:r>
        <m:r>
          <m:rPr>
            <m:sty m:val="p"/>
          </m:rPr>
          <w:rPr>
            <w:rFonts w:ascii="Cambria Math"/>
          </w:rPr>
          <m:t>(</m:t>
        </m:r>
        <m:r>
          <m:rPr>
            <m:nor/>
          </m:rPr>
          <w:rPr>
            <w:rFonts w:ascii="Cambria Math"/>
          </w:rPr>
          <m:t>eq 1</m:t>
        </m:r>
        <m:r>
          <m:rPr>
            <m:sty m:val="p"/>
          </m:rPr>
          <w:rPr>
            <w:rFonts w:ascii="Cambria Math"/>
          </w:rPr>
          <m:t>)</m:t>
        </m:r>
      </m:oMath>
    </w:p>
    <w:p w14:paraId="08ED96E3" w14:textId="2A8DF8C1" w:rsidR="00AB7B76" w:rsidRDefault="00AB7B76" w:rsidP="00FD6892"/>
    <w:p w14:paraId="6BAF6E82" w14:textId="77777777" w:rsidR="006A0636" w:rsidRDefault="006A0636" w:rsidP="006A0636">
      <w:r w:rsidRPr="00AB78BF">
        <w:rPr>
          <w:b/>
          <w:u w:val="single"/>
        </w:rPr>
        <w:t>Préparation théorique</w:t>
      </w:r>
      <w:r w:rsidRPr="00AB78BF">
        <w:t xml:space="preserve"> : </w:t>
      </w:r>
    </w:p>
    <w:p w14:paraId="442F7480" w14:textId="77777777" w:rsidR="006A0636" w:rsidRPr="006A0636" w:rsidRDefault="006A0636" w:rsidP="006170A6">
      <w:pPr>
        <w:pStyle w:val="Titre5"/>
      </w:pPr>
      <w:r w:rsidRPr="006A0636">
        <w:t>Calculer théoriquement la valeur de I. Faire une application numérique à 10</w:t>
      </w:r>
      <w:r w:rsidRPr="007F3F23">
        <w:rPr>
          <w:vertAlign w:val="superscript"/>
        </w:rPr>
        <w:t>-5</w:t>
      </w:r>
      <w:r w:rsidRPr="006A0636">
        <w:t xml:space="preserve"> près.</w:t>
      </w:r>
    </w:p>
    <w:p w14:paraId="6B953554" w14:textId="302EBC97" w:rsidR="006A0636" w:rsidRPr="00C35D92" w:rsidRDefault="006A0636" w:rsidP="006170A6">
      <w:pPr>
        <w:pStyle w:val="Titre5"/>
      </w:pPr>
      <w:r w:rsidRPr="006A0636">
        <w:t xml:space="preserve">Pour </w:t>
      </w:r>
      <w:r w:rsidRPr="000F2A49">
        <w:rPr>
          <w:b/>
        </w:rPr>
        <w:t>n=</w:t>
      </w:r>
      <w:r w:rsidR="00FA0784" w:rsidRPr="000F2A49">
        <w:rPr>
          <w:b/>
        </w:rPr>
        <w:t>4</w:t>
      </w:r>
      <w:r w:rsidRPr="006A0636">
        <w:t xml:space="preserve">, </w:t>
      </w:r>
      <w:r w:rsidRPr="00C35D92">
        <w:t xml:space="preserve">calculer </w:t>
      </w:r>
      <w:r w:rsidR="000F2A49">
        <w:t>à l’aide d’un tableur</w:t>
      </w:r>
      <w:r w:rsidRPr="00C35D92">
        <w:t xml:space="preserve"> la valeur approchée de I la méthode des rectangles</w:t>
      </w:r>
      <w:r w:rsidR="000F2A49">
        <w:t xml:space="preserve">, c’est-à-dire </w:t>
      </w:r>
      <w:r w:rsidR="000F2A49" w:rsidRPr="000F2A49">
        <w:rPr>
          <w:b/>
        </w:rPr>
        <w:t>R</w:t>
      </w:r>
      <w:r w:rsidRPr="00C35D92">
        <w:t xml:space="preserve"> (eq 1).</w:t>
      </w:r>
    </w:p>
    <w:p w14:paraId="562BC7C2" w14:textId="0C6ED9D6" w:rsidR="006A0636" w:rsidRPr="00C35D92" w:rsidRDefault="000F2A49" w:rsidP="006170A6">
      <w:pPr>
        <w:pStyle w:val="Titre5"/>
        <w:rPr>
          <w:strike/>
        </w:rPr>
      </w:pPr>
      <w:r>
        <w:t>Montrer</w:t>
      </w:r>
      <w:r w:rsidR="006A0636" w:rsidRPr="00C35D92">
        <w:t xml:space="preserve"> que de manière générale la formule du calcul approché de l’intégrale I par la méthode des rectangles sur n intervalles est :</w:t>
      </w:r>
      <w:r w:rsidR="009771A8" w:rsidRPr="00C35D92">
        <w:rPr>
          <w:position w:val="-28"/>
        </w:rPr>
        <w:object w:dxaOrig="1860" w:dyaOrig="680" w14:anchorId="347DDBEC">
          <v:shape id="_x0000_i1036" type="#_x0000_t75" style="width:90.8pt;height:37.05pt" o:ole="">
            <v:imagedata r:id="rId43" o:title=""/>
          </v:shape>
          <o:OLEObject Type="Embed" ProgID="Equation.DSMT4" ShapeID="_x0000_i1036" DrawAspect="Content" ObjectID="_1778495448" r:id="rId44"/>
        </w:object>
      </w:r>
      <w:r w:rsidR="006A0636" w:rsidRPr="00C35D92">
        <w:t>.</w:t>
      </w:r>
    </w:p>
    <w:p w14:paraId="01D2E856" w14:textId="15D3BA22" w:rsidR="002F622C" w:rsidRDefault="002F622C" w:rsidP="002F622C">
      <w:r>
        <w:rPr>
          <w:b/>
          <w:u w:val="single"/>
        </w:rPr>
        <w:t>Réalisation</w:t>
      </w:r>
      <w:r w:rsidRPr="00AB78BF">
        <w:t xml:space="preserve"> : </w:t>
      </w:r>
    </w:p>
    <w:p w14:paraId="2B2190CF" w14:textId="7818C5DF" w:rsidR="009234FE" w:rsidRDefault="009234FE" w:rsidP="006A0636">
      <w:pPr>
        <w:pStyle w:val="Corpsdetexte"/>
      </w:pPr>
      <w:r>
        <w:t>On se propose maintenant d’implanter le calcul de cette intégrale en utilisant Matlab.</w:t>
      </w:r>
    </w:p>
    <w:p w14:paraId="0D92348C" w14:textId="6AB569F8" w:rsidR="009234FE" w:rsidRPr="00777C3C" w:rsidRDefault="009234FE" w:rsidP="0080660B">
      <w:pPr>
        <w:pStyle w:val="Pucemanip"/>
      </w:pPr>
      <w:r w:rsidRPr="000F2A49">
        <w:rPr>
          <w:b/>
        </w:rPr>
        <w:t xml:space="preserve">Compléter le script suivant </w:t>
      </w:r>
      <w:r w:rsidRPr="00777C3C">
        <w:t>afin d’implanter l’approximation de la méthode des rectangles sur Matlab.</w:t>
      </w:r>
    </w:p>
    <w:p w14:paraId="7306A8B1" w14:textId="77777777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a=0;</w:t>
      </w:r>
    </w:p>
    <w:p w14:paraId="61827C72" w14:textId="78BE0846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b=</w:t>
      </w:r>
      <w:r w:rsidR="004A36BE" w:rsidRPr="00AB7B76">
        <w:rPr>
          <w:sz w:val="24"/>
          <w:szCs w:val="24"/>
        </w:rPr>
        <w:t>1</w:t>
      </w:r>
      <w:r w:rsidRPr="00AB7B76">
        <w:rPr>
          <w:sz w:val="24"/>
          <w:szCs w:val="24"/>
        </w:rPr>
        <w:t>;</w:t>
      </w:r>
    </w:p>
    <w:p w14:paraId="65ECFBDA" w14:textId="77777777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n=100;</w:t>
      </w:r>
    </w:p>
    <w:p w14:paraId="4F86BD40" w14:textId="77777777" w:rsidR="006A0636" w:rsidRPr="00AB7B76" w:rsidRDefault="006A0636" w:rsidP="006A0636">
      <w:pPr>
        <w:pStyle w:val="Programme"/>
        <w:rPr>
          <w:sz w:val="24"/>
          <w:szCs w:val="24"/>
        </w:rPr>
      </w:pPr>
      <w:proofErr w:type="spellStart"/>
      <w:r w:rsidRPr="00AB7B76">
        <w:rPr>
          <w:sz w:val="24"/>
          <w:szCs w:val="24"/>
        </w:rPr>
        <w:t>dt</w:t>
      </w:r>
      <w:proofErr w:type="spellEnd"/>
      <w:r w:rsidRPr="00AB7B76">
        <w:rPr>
          <w:sz w:val="24"/>
          <w:szCs w:val="24"/>
        </w:rPr>
        <w:t>=(b-a)/n;</w:t>
      </w:r>
    </w:p>
    <w:p w14:paraId="7F171F08" w14:textId="6B2E8AB4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t=(0:n-1)*</w:t>
      </w:r>
      <w:proofErr w:type="spellStart"/>
      <w:r w:rsidRPr="00AB7B76">
        <w:rPr>
          <w:sz w:val="24"/>
          <w:szCs w:val="24"/>
        </w:rPr>
        <w:t>dt</w:t>
      </w:r>
      <w:proofErr w:type="spellEnd"/>
      <w:r w:rsidRPr="00AB7B76">
        <w:rPr>
          <w:sz w:val="24"/>
          <w:szCs w:val="24"/>
        </w:rPr>
        <w:t>;</w:t>
      </w:r>
    </w:p>
    <w:p w14:paraId="350E6D7E" w14:textId="77777777" w:rsidR="006A0636" w:rsidRPr="00AB7B76" w:rsidRDefault="006A0636" w:rsidP="006A0636">
      <w:pPr>
        <w:pStyle w:val="Programme"/>
        <w:rPr>
          <w:sz w:val="24"/>
          <w:szCs w:val="24"/>
        </w:rPr>
      </w:pPr>
    </w:p>
    <w:p w14:paraId="058B50B8" w14:textId="672BB57A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x=</w:t>
      </w:r>
      <w:r w:rsidR="004A36BE" w:rsidRPr="00AB7B76">
        <w:rPr>
          <w:sz w:val="24"/>
          <w:szCs w:val="24"/>
        </w:rPr>
        <w:t>1+</w:t>
      </w:r>
      <w:r w:rsidR="00FA0784" w:rsidRPr="00AB7B76">
        <w:rPr>
          <w:sz w:val="24"/>
          <w:szCs w:val="24"/>
        </w:rPr>
        <w:t>2*</w:t>
      </w:r>
      <w:r w:rsidR="004A36BE" w:rsidRPr="00AB7B76">
        <w:rPr>
          <w:sz w:val="24"/>
          <w:szCs w:val="24"/>
        </w:rPr>
        <w:t>t^2</w:t>
      </w:r>
      <w:r w:rsidRPr="00AB7B76">
        <w:rPr>
          <w:sz w:val="24"/>
          <w:szCs w:val="24"/>
        </w:rPr>
        <w:t>;</w:t>
      </w:r>
    </w:p>
    <w:p w14:paraId="598762D4" w14:textId="77777777" w:rsidR="006A0636" w:rsidRPr="00AB7B76" w:rsidRDefault="006A0636" w:rsidP="006A0636">
      <w:pPr>
        <w:pStyle w:val="Programme"/>
        <w:rPr>
          <w:sz w:val="24"/>
          <w:szCs w:val="24"/>
        </w:rPr>
      </w:pPr>
      <w:r w:rsidRPr="00AB7B76">
        <w:rPr>
          <w:sz w:val="24"/>
          <w:szCs w:val="24"/>
        </w:rPr>
        <w:t>plot(</w:t>
      </w:r>
      <w:proofErr w:type="spellStart"/>
      <w:r w:rsidRPr="00AB7B76">
        <w:rPr>
          <w:sz w:val="24"/>
          <w:szCs w:val="24"/>
        </w:rPr>
        <w:t>t,x</w:t>
      </w:r>
      <w:proofErr w:type="spellEnd"/>
      <w:r w:rsidRPr="00AB7B76">
        <w:rPr>
          <w:sz w:val="24"/>
          <w:szCs w:val="24"/>
        </w:rPr>
        <w:t>);</w:t>
      </w:r>
    </w:p>
    <w:p w14:paraId="7793CEAF" w14:textId="7ACA1C11" w:rsidR="006A0636" w:rsidRPr="00AB7B76" w:rsidRDefault="006A0636" w:rsidP="006A0636">
      <w:pPr>
        <w:pStyle w:val="Programme"/>
        <w:rPr>
          <w:i/>
          <w:color w:val="FF0000"/>
          <w:sz w:val="24"/>
          <w:szCs w:val="24"/>
        </w:rPr>
      </w:pPr>
      <w:r w:rsidRPr="00AB7B76">
        <w:rPr>
          <w:i/>
          <w:color w:val="FF0000"/>
          <w:sz w:val="24"/>
          <w:szCs w:val="24"/>
        </w:rPr>
        <w:t xml:space="preserve"> à terminer …</w:t>
      </w:r>
    </w:p>
    <w:p w14:paraId="36A3A246" w14:textId="6AA2340C" w:rsidR="003D2573" w:rsidRDefault="003D2573" w:rsidP="003D2573">
      <w:pPr>
        <w:rPr>
          <w:lang w:eastAsia="fr-FR"/>
        </w:rPr>
      </w:pPr>
    </w:p>
    <w:p w14:paraId="26D4712E" w14:textId="07C506BD" w:rsidR="009234FE" w:rsidRDefault="009234FE" w:rsidP="009234FE">
      <w:pPr>
        <w:pStyle w:val="Titre1"/>
        <w:ind w:left="360" w:hanging="360"/>
      </w:pPr>
      <w:r>
        <w:t xml:space="preserve">Facultatif : vitesse de convergence </w:t>
      </w:r>
      <w:r>
        <w:rPr>
          <w:vertAlign w:val="superscript"/>
        </w:rPr>
        <w:t>(*)</w:t>
      </w:r>
    </w:p>
    <w:p w14:paraId="73CB2C3C" w14:textId="72326097" w:rsidR="00AB7B76" w:rsidRDefault="009234FE" w:rsidP="00AB7B76">
      <w:pPr>
        <w:pStyle w:val="Corpsdetexte"/>
      </w:pPr>
      <w:r>
        <w:t xml:space="preserve">Dans cette partie, on prendra </w:t>
      </w:r>
      <w:r w:rsidR="007F3F23">
        <w:t xml:space="preserve">toujours </w:t>
      </w:r>
      <w:r w:rsidR="00AC53FC" w:rsidRPr="000F2A49">
        <w:rPr>
          <w:position w:val="-32"/>
          <w:highlight w:val="lightGray"/>
        </w:rPr>
        <w:object w:dxaOrig="1500" w:dyaOrig="740" w14:anchorId="79FB27EF">
          <v:shape id="_x0000_i1037" type="#_x0000_t75" style="width:1in;height:36.55pt" o:ole="">
            <v:imagedata r:id="rId45" o:title=""/>
          </v:shape>
          <o:OLEObject Type="Embed" ProgID="Equation.DSMT4" ShapeID="_x0000_i1037" DrawAspect="Content" ObjectID="_1778495449" r:id="rId46"/>
        </w:object>
      </w:r>
      <w:r w:rsidR="007F3F23">
        <w:t xml:space="preserve">. </w:t>
      </w:r>
    </w:p>
    <w:p w14:paraId="79AC661A" w14:textId="77777777" w:rsidR="00AB7B76" w:rsidRDefault="00AB7B76" w:rsidP="00AB7B76"/>
    <w:p w14:paraId="01546210" w14:textId="4439ADBE" w:rsidR="009234FE" w:rsidRPr="008D0DCC" w:rsidRDefault="009234FE" w:rsidP="00AB7B76">
      <w:pPr>
        <w:pStyle w:val="Titre5"/>
      </w:pPr>
      <w:r>
        <w:t xml:space="preserve">A l’aide de la </w:t>
      </w:r>
      <w:r w:rsidRPr="008D0DCC">
        <w:t>valeur théorique de I et des résultats de simulations, calculer, pour n=10, l’erreur d’approximation pour la méthode des rectangles :</w:t>
      </w:r>
      <w:r w:rsidR="00AB7B76">
        <w:t xml:space="preserve"> </w:t>
      </w:r>
      <w:r w:rsidR="00C35D92" w:rsidRPr="00C35D92">
        <w:rPr>
          <w:position w:val="-14"/>
        </w:rPr>
        <w:object w:dxaOrig="700" w:dyaOrig="400" w14:anchorId="1B06A758">
          <v:shape id="_x0000_i1038" type="#_x0000_t75" style="width:37.05pt;height:22.05pt" o:ole="">
            <v:imagedata r:id="rId47" o:title=""/>
          </v:shape>
          <o:OLEObject Type="Embed" ProgID="Equation.DSMT4" ShapeID="_x0000_i1038" DrawAspect="Content" ObjectID="_1778495450" r:id="rId48"/>
        </w:object>
      </w:r>
      <w:r w:rsidRPr="008D0DCC">
        <w:t xml:space="preserve"> </w:t>
      </w:r>
    </w:p>
    <w:p w14:paraId="1D42C340" w14:textId="65D5FECF" w:rsidR="009234FE" w:rsidRDefault="009234FE" w:rsidP="006170A6">
      <w:pPr>
        <w:pStyle w:val="Titre5"/>
      </w:pPr>
      <w:r w:rsidRPr="008D0DCC">
        <w:t>Représenter l’évolution de ces erreurs en fonction de n pour n variant de 2 à 1000. On pourra prendre une échelle logarithmique</w:t>
      </w:r>
      <w:r>
        <w:t>. Analyser.</w:t>
      </w:r>
    </w:p>
    <w:p w14:paraId="27B83EB1" w14:textId="77777777" w:rsidR="00AB7B76" w:rsidRPr="00AB7B76" w:rsidRDefault="00AB7B76" w:rsidP="00AB7B76"/>
    <w:p w14:paraId="2B45B5D3" w14:textId="77777777" w:rsidR="008D0DCC" w:rsidRDefault="008D0DCC" w:rsidP="008D0DCC">
      <w:pPr>
        <w:rPr>
          <w:b/>
          <w:u w:val="single"/>
        </w:rPr>
      </w:pPr>
      <w:r w:rsidRPr="00260322">
        <w:rPr>
          <w:b/>
          <w:u w:val="single"/>
        </w:rPr>
        <w:t xml:space="preserve">Justification théorique : </w:t>
      </w:r>
    </w:p>
    <w:p w14:paraId="2C5D2590" w14:textId="3C736144" w:rsidR="008D0DCC" w:rsidRDefault="008D0DCC" w:rsidP="00AB7B76">
      <w:pPr>
        <w:pStyle w:val="Corpsdetexte"/>
      </w:pPr>
      <w:r w:rsidRPr="00964E2E">
        <w:t>On note :</w:t>
      </w:r>
      <w:r w:rsidRPr="00964E2E">
        <w:rPr>
          <w:position w:val="-16"/>
        </w:rPr>
        <w:object w:dxaOrig="1760" w:dyaOrig="420" w14:anchorId="6AE2642F">
          <v:shape id="_x0000_i1039" type="#_x0000_t75" style="width:86.5pt;height:22.05pt" o:ole="">
            <v:imagedata r:id="rId49" o:title=""/>
          </v:shape>
          <o:OLEObject Type="Embed" ProgID="Equation.DSMT4" ShapeID="_x0000_i1039" DrawAspect="Content" ObjectID="_1778495451" r:id="rId50"/>
        </w:object>
      </w:r>
      <w:r w:rsidRPr="00964E2E">
        <w:t>, l</w:t>
      </w:r>
      <w:r>
        <w:t>a</w:t>
      </w:r>
      <w:r w:rsidRPr="00964E2E">
        <w:t xml:space="preserve"> valeur maximale de </w:t>
      </w:r>
      <m:oMath>
        <m:r>
          <w:rPr>
            <w:rFonts w:ascii="Cambria Math" w:hAnsi="Cambria Math"/>
          </w:rPr>
          <m:t xml:space="preserve">f’ </m:t>
        </m:r>
      </m:oMath>
      <w:r w:rsidRPr="00964E2E">
        <w:t xml:space="preserve">sur l’intervalle </w:t>
      </w:r>
      <m:oMath>
        <m:r>
          <w:rPr>
            <w:rFonts w:ascii="Cambria Math" w:hAnsi="Cambria Math"/>
          </w:rPr>
          <m:t>[a,b]=[0,1]</m:t>
        </m:r>
      </m:oMath>
      <w:r w:rsidRPr="00964E2E">
        <w:t xml:space="preserve">. </w:t>
      </w:r>
    </w:p>
    <w:p w14:paraId="4450AFE3" w14:textId="526B475C" w:rsidR="008D0DCC" w:rsidRPr="00C35D92" w:rsidRDefault="008D0DCC" w:rsidP="006170A6">
      <w:pPr>
        <w:pStyle w:val="Titre5"/>
      </w:pPr>
      <w:r>
        <w:t xml:space="preserve">Déterminer </w:t>
      </w:r>
      <w:r w:rsidRPr="00C35D92">
        <w:t>l</w:t>
      </w:r>
      <w:r w:rsidR="00C35D92">
        <w:t>a</w:t>
      </w:r>
      <w:r w:rsidRPr="00C35D92">
        <w:t xml:space="preserve"> formule de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’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C35D92">
        <w:t>.</w:t>
      </w:r>
    </w:p>
    <w:p w14:paraId="66787520" w14:textId="6BE3BA91" w:rsidR="008D0DCC" w:rsidRDefault="008D0DCC" w:rsidP="006170A6">
      <w:pPr>
        <w:pStyle w:val="Titre5"/>
      </w:pPr>
      <w:r>
        <w:t>Montrer que</w:t>
      </w:r>
      <w:r w:rsidR="00AB7B76">
        <w:t xml:space="preserve"> : </w:t>
      </w:r>
      <w:r w:rsidR="0054091C" w:rsidRPr="00AB7B76">
        <w:rPr>
          <w:position w:val="-12"/>
        </w:rPr>
        <w:object w:dxaOrig="660" w:dyaOrig="360" w14:anchorId="13A7046F">
          <v:shape id="_x0000_i1040" type="#_x0000_t75" style="width:32.25pt;height:18.25pt" o:ole="">
            <v:imagedata r:id="rId51" o:title=""/>
          </v:shape>
          <o:OLEObject Type="Embed" ProgID="Equation.DSMT4" ShapeID="_x0000_i1040" DrawAspect="Content" ObjectID="_1778495452" r:id="rId52"/>
        </w:object>
      </w:r>
      <w:r w:rsidR="00AB7B76">
        <w:t xml:space="preserve">    </w:t>
      </w:r>
    </w:p>
    <w:p w14:paraId="3632286A" w14:textId="5612188B" w:rsidR="008D0DCC" w:rsidRDefault="008D0DCC" w:rsidP="006170A6">
      <w:pPr>
        <w:pStyle w:val="Titre5"/>
      </w:pPr>
      <w:r>
        <w:t>Vérifier par simulation sur Matlab la formule théorique de majoration d’erreur :</w:t>
      </w:r>
      <w:r w:rsidR="00777C3C">
        <w:t xml:space="preserve"> </w:t>
      </w:r>
    </w:p>
    <w:p w14:paraId="3D45318A" w14:textId="3807737F" w:rsidR="008D0DCC" w:rsidRDefault="00926D4A" w:rsidP="008D0DCC">
      <w:pPr>
        <w:pStyle w:val="Lgende"/>
      </w:pPr>
      <w:r w:rsidRPr="00324D9E">
        <w:object w:dxaOrig="1880" w:dyaOrig="660" w14:anchorId="71DFDCA8">
          <v:shape id="_x0000_i1041" type="#_x0000_t75" style="width:112.85pt;height:39.75pt" o:ole="">
            <v:imagedata r:id="rId53" o:title=""/>
          </v:shape>
          <o:OLEObject Type="Embed" ProgID="Equation.DSMT4" ShapeID="_x0000_i1041" DrawAspect="Content" ObjectID="_1778495453" r:id="rId54"/>
        </w:object>
      </w:r>
    </w:p>
    <w:p w14:paraId="6AD2CB79" w14:textId="77777777" w:rsidR="00926D4A" w:rsidRDefault="00926D4A" w:rsidP="0059576B">
      <w:pPr>
        <w:pStyle w:val="Titre5"/>
      </w:pPr>
      <w:r>
        <w:t>Vérifier de même que l’erreur commise par la méthode des trapèzes est majorée selon la formule suivante :</w:t>
      </w:r>
      <w:r w:rsidRPr="00926D4A">
        <w:t xml:space="preserve"> </w:t>
      </w:r>
    </w:p>
    <w:p w14:paraId="3123201F" w14:textId="2C382510" w:rsidR="00926D4A" w:rsidRDefault="00AC53FC" w:rsidP="00926D4A">
      <w:pPr>
        <w:pStyle w:val="Titre5"/>
        <w:numPr>
          <w:ilvl w:val="0"/>
          <w:numId w:val="0"/>
        </w:numPr>
        <w:ind w:left="568"/>
        <w:jc w:val="center"/>
      </w:pPr>
      <w:r w:rsidRPr="00926D4A">
        <w:rPr>
          <w:position w:val="-24"/>
        </w:rPr>
        <w:object w:dxaOrig="4640" w:dyaOrig="660" w14:anchorId="7F897EC2">
          <v:shape id="_x0000_i1042" type="#_x0000_t75" style="width:278.85pt;height:39.75pt" o:ole="">
            <v:imagedata r:id="rId55" o:title=""/>
          </v:shape>
          <o:OLEObject Type="Embed" ProgID="Equation.DSMT4" ShapeID="_x0000_i1042" DrawAspect="Content" ObjectID="_1778495454" r:id="rId56"/>
        </w:object>
      </w:r>
      <w:r w:rsidR="00926D4A">
        <w:t xml:space="preserve">  </w:t>
      </w:r>
    </w:p>
    <w:p w14:paraId="1930B210" w14:textId="42626F87" w:rsidR="00926D4A" w:rsidRPr="00926D4A" w:rsidRDefault="00926D4A" w:rsidP="00926D4A">
      <w:pPr>
        <w:pStyle w:val="Titre5"/>
      </w:pPr>
      <w:r>
        <w:t>Faire les simulations nécessaires afin de comparer les vitesses de convergences de ces 2 méthodes.</w:t>
      </w:r>
    </w:p>
    <w:p w14:paraId="05277EE5" w14:textId="573BBE87" w:rsidR="00AB7B76" w:rsidRDefault="00AB7B76" w:rsidP="003D2573"/>
    <w:p w14:paraId="2A0928BF" w14:textId="77777777" w:rsidR="00AB7B76" w:rsidRPr="003D2573" w:rsidRDefault="00AB7B76" w:rsidP="003D2573"/>
    <w:p w14:paraId="3829C58E" w14:textId="77777777" w:rsidR="009234FE" w:rsidRPr="003911A3" w:rsidRDefault="009234FE" w:rsidP="009234FE">
      <w:pPr>
        <w:pStyle w:val="Titre1"/>
        <w:ind w:left="360" w:hanging="360"/>
      </w:pPr>
      <w:r w:rsidRPr="003911A3">
        <w:t>Méthodes des trapèzes</w:t>
      </w:r>
    </w:p>
    <w:p w14:paraId="70609E90" w14:textId="5AC96BBA" w:rsidR="00A3167E" w:rsidRDefault="009234FE" w:rsidP="00917874">
      <w:pPr>
        <w:pStyle w:val="Corpsdetexte"/>
      </w:pPr>
      <w:r>
        <w:t xml:space="preserve">On se rend compte que la méthode des rectangles peut être améliorée. La méthode des </w:t>
      </w:r>
      <w:r w:rsidR="00610A27">
        <w:t>t</w:t>
      </w:r>
      <w:r>
        <w:t>rapèzes consiste à approximer la fonction</w:t>
      </w:r>
      <m:oMath>
        <m:r>
          <w:rPr>
            <w:rFonts w:ascii="Cambria Math" w:hAnsi="Cambria Math"/>
          </w:rPr>
          <m:t xml:space="preserve"> f(t)</m:t>
        </m:r>
      </m:oMath>
      <w:r>
        <w:t xml:space="preserve"> dans chacun des sous intervalles par des segments. La figure 2 illustre cette méthode pour n=</w:t>
      </w:r>
      <w:r w:rsidR="004A36BE">
        <w:t>4</w:t>
      </w:r>
      <w:r>
        <w:t xml:space="preserve"> intervalles</w:t>
      </w:r>
      <w:r w:rsidR="00A3167E">
        <w:t>.</w:t>
      </w:r>
    </w:p>
    <w:p w14:paraId="358C9F78" w14:textId="7124FE4A" w:rsidR="009234FE" w:rsidRDefault="009771A8" w:rsidP="00A3167E">
      <w:r w:rsidRPr="00FA0784">
        <w:rPr>
          <w:rFonts w:ascii="Arial" w:hAnsi="Arial"/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9258E3" wp14:editId="2DBE4809">
                <wp:simplePos x="0" y="0"/>
                <wp:positionH relativeFrom="column">
                  <wp:posOffset>1337310</wp:posOffset>
                </wp:positionH>
                <wp:positionV relativeFrom="paragraph">
                  <wp:posOffset>3873830</wp:posOffset>
                </wp:positionV>
                <wp:extent cx="3678555" cy="0"/>
                <wp:effectExtent l="38100" t="76200" r="17145" b="95250"/>
                <wp:wrapNone/>
                <wp:docPr id="43" name="Connecteur droit avec flèch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7855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0AD526" id="Connecteur droit avec flèche 43" o:spid="_x0000_s1026" type="#_x0000_t32" style="position:absolute;margin-left:105.3pt;margin-top:305.05pt;width:289.6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" strokecolor="windowText" strokeweight="1pt">
                <v:stroke startarrow="block" endarrow="block" joinstyle="miter"/>
              </v:shape>
            </w:pict>
          </mc:Fallback>
        </mc:AlternateContent>
      </w:r>
      <w:r w:rsidRPr="009771A8">
        <w:rPr>
          <w:rFonts w:ascii="Arial" w:hAnsi="Arial"/>
          <w:noProof/>
          <w:sz w:val="20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E0ACBA7" wp14:editId="77DE3C16">
                <wp:simplePos x="0" y="0"/>
                <wp:positionH relativeFrom="column">
                  <wp:posOffset>2103577</wp:posOffset>
                </wp:positionH>
                <wp:positionV relativeFrom="paragraph">
                  <wp:posOffset>3574339</wp:posOffset>
                </wp:positionV>
                <wp:extent cx="1214323" cy="258686"/>
                <wp:effectExtent l="0" t="0" r="0" b="0"/>
                <wp:wrapNone/>
                <wp:docPr id="3" name="Zone de text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14323" cy="2586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25BF4C" w14:textId="38518E41" w:rsidR="0044500C" w:rsidRPr="009771A8" w:rsidRDefault="0044500C" w:rsidP="009771A8">
                            <w:pPr>
                              <w:pStyle w:val="NormalWeb"/>
                              <w:spacing w:before="0" w:beforeAutospacing="0" w:after="160" w:afterAutospacing="0" w:line="252" w:lineRule="auto"/>
                              <w:jc w:val="center"/>
                            </w:pPr>
                            <w:r w:rsidRPr="009771A8">
                              <w:rPr>
                                <w:i/>
                              </w:rPr>
                              <w:t xml:space="preserve">(b – a) /n 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0ACBA7" id="Zone de texte 40" o:spid="_x0000_s1035" type="#_x0000_t202" style="position:absolute;left:0;text-align:left;margin-left:165.65pt;margin-top:281.45pt;width:95.6pt;height:20.3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" filled="f" stroked="f" strokeweight=".5pt">
                <v:textbox>
                  <w:txbxContent>
                    <w:p w14:paraId="4E25BF4C" w14:textId="38518E41" w:rsidR="0044500C" w:rsidRPr="009771A8" w:rsidRDefault="0044500C" w:rsidP="009771A8">
                      <w:pPr>
                        <w:pStyle w:val="NormalWeb"/>
                        <w:spacing w:before="0" w:beforeAutospacing="0" w:after="160" w:afterAutospacing="0" w:line="252" w:lineRule="auto"/>
                        <w:jc w:val="center"/>
                      </w:pPr>
                      <w:r w:rsidRPr="009771A8">
                        <w:rPr>
                          <w:i/>
                        </w:rPr>
                        <w:t xml:space="preserve">(b – a) /n </w:t>
                      </w:r>
                    </w:p>
                  </w:txbxContent>
                </v:textbox>
              </v:shape>
            </w:pict>
          </mc:Fallback>
        </mc:AlternateContent>
      </w:r>
      <w:r w:rsidRPr="009771A8">
        <w:rPr>
          <w:rFonts w:ascii="Arial" w:hAnsi="Arial"/>
          <w:noProof/>
          <w:sz w:val="20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2C6EF42" wp14:editId="23B40863">
                <wp:simplePos x="0" y="0"/>
                <wp:positionH relativeFrom="column">
                  <wp:posOffset>2721254</wp:posOffset>
                </wp:positionH>
                <wp:positionV relativeFrom="paragraph">
                  <wp:posOffset>3831438</wp:posOffset>
                </wp:positionV>
                <wp:extent cx="828867" cy="258338"/>
                <wp:effectExtent l="0" t="0" r="0" b="0"/>
                <wp:wrapNone/>
                <wp:docPr id="2" name="Zone de text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867" cy="2583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285FA8" w14:textId="77777777" w:rsidR="0044500C" w:rsidRPr="009771A8" w:rsidRDefault="0044500C" w:rsidP="009771A8">
                            <w:pPr>
                              <w:pStyle w:val="NormalWeb"/>
                              <w:spacing w:before="0" w:beforeAutospacing="0" w:after="160" w:afterAutospacing="0" w:line="252" w:lineRule="auto"/>
                              <w:jc w:val="center"/>
                              <w:rPr>
                                <w:b/>
                                <w:i/>
                              </w:rPr>
                            </w:pPr>
                            <w:r w:rsidRPr="009771A8">
                              <w:rPr>
                                <w:b/>
                                <w:i/>
                              </w:rPr>
                              <w:t>b - a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C6EF42" id="_x0000_s1036" type="#_x0000_t202" style="position:absolute;left:0;text-align:left;margin-left:214.25pt;margin-top:301.7pt;width:65.25pt;height:20.3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" filled="f" stroked="f" strokeweight=".5pt">
                <v:textbox>
                  <w:txbxContent>
                    <w:p w14:paraId="3D285FA8" w14:textId="77777777" w:rsidR="0044500C" w:rsidRPr="009771A8" w:rsidRDefault="0044500C" w:rsidP="009771A8">
                      <w:pPr>
                        <w:pStyle w:val="NormalWeb"/>
                        <w:spacing w:before="0" w:beforeAutospacing="0" w:after="160" w:afterAutospacing="0" w:line="252" w:lineRule="auto"/>
                        <w:jc w:val="center"/>
                        <w:rPr>
                          <w:b/>
                          <w:i/>
                        </w:rPr>
                      </w:pPr>
                      <w:r w:rsidRPr="009771A8">
                        <w:rPr>
                          <w:b/>
                          <w:i/>
                        </w:rPr>
                        <w:t>b - a</w:t>
                      </w:r>
                    </w:p>
                  </w:txbxContent>
                </v:textbox>
              </v:shape>
            </w:pict>
          </mc:Fallback>
        </mc:AlternateContent>
      </w:r>
      <w:r w:rsidRPr="00FA0784">
        <w:rPr>
          <w:rFonts w:ascii="Arial" w:hAnsi="Arial"/>
          <w:noProof/>
          <w:sz w:val="20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CDCB353" wp14:editId="4CB28320">
                <wp:simplePos x="0" y="0"/>
                <wp:positionH relativeFrom="column">
                  <wp:posOffset>2291080</wp:posOffset>
                </wp:positionH>
                <wp:positionV relativeFrom="paragraph">
                  <wp:posOffset>3612185</wp:posOffset>
                </wp:positionV>
                <wp:extent cx="913765" cy="0"/>
                <wp:effectExtent l="38100" t="76200" r="19685" b="95250"/>
                <wp:wrapNone/>
                <wp:docPr id="45" name="Connecteur droit avec flèch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376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D3A3BD" id="Connecteur droit avec flèche 45" o:spid="_x0000_s1026" type="#_x0000_t32" style="position:absolute;margin-left:180.4pt;margin-top:284.4pt;width:71.95pt;height:0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" strokecolor="windowText" strokeweight="1pt">
                <v:stroke startarrow="block" endarrow="block" joinstyle="miter"/>
              </v:shape>
            </w:pict>
          </mc:Fallback>
        </mc:AlternateContent>
      </w:r>
      <w:r w:rsidR="00A3167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EC33B7F" wp14:editId="775D2F33">
                <wp:simplePos x="0" y="0"/>
                <wp:positionH relativeFrom="column">
                  <wp:posOffset>271780</wp:posOffset>
                </wp:positionH>
                <wp:positionV relativeFrom="paragraph">
                  <wp:posOffset>205608</wp:posOffset>
                </wp:positionV>
                <wp:extent cx="5622877" cy="3889612"/>
                <wp:effectExtent l="0" t="0" r="16510" b="15875"/>
                <wp:wrapTopAndBottom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22877" cy="388961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E7CBF7" id="Rectangle 46" o:spid="_x0000_s1026" style="position:absolute;margin-left:21.4pt;margin-top:16.2pt;width:442.75pt;height:306.2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" filled="f" strokecolor="#ed7d31 [3205]" strokeweight="1pt">
                <w10:wrap type="topAndBottom"/>
              </v:rect>
            </w:pict>
          </mc:Fallback>
        </mc:AlternateContent>
      </w:r>
    </w:p>
    <w:p w14:paraId="499C8194" w14:textId="02FB0E31" w:rsidR="00FA0784" w:rsidRDefault="00C16947" w:rsidP="009234FE">
      <w:pPr>
        <w:spacing w:line="276" w:lineRule="auto"/>
        <w:jc w:val="center"/>
        <w:rPr>
          <w:rFonts w:ascii="Arial" w:hAnsi="Arial"/>
          <w:sz w:val="20"/>
        </w:rPr>
      </w:pPr>
      <w:r>
        <w:rPr>
          <w:noProof/>
        </w:rPr>
        <w:drawing>
          <wp:anchor distT="0" distB="0" distL="114300" distR="114300" simplePos="0" relativeHeight="251578368" behindDoc="1" locked="0" layoutInCell="1" allowOverlap="1" wp14:anchorId="61F9FBC1" wp14:editId="4CE8A9CB">
            <wp:simplePos x="0" y="0"/>
            <wp:positionH relativeFrom="margin">
              <wp:posOffset>433146</wp:posOffset>
            </wp:positionH>
            <wp:positionV relativeFrom="paragraph">
              <wp:posOffset>101202</wp:posOffset>
            </wp:positionV>
            <wp:extent cx="5357335" cy="3343701"/>
            <wp:effectExtent l="0" t="0" r="0" b="9525"/>
            <wp:wrapNone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"/>
                    <a:stretch/>
                  </pic:blipFill>
                  <pic:spPr bwMode="auto">
                    <a:xfrm>
                      <a:off x="0" y="0"/>
                      <a:ext cx="5363850" cy="3347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BD9C6E" w14:textId="384CF155" w:rsidR="009234FE" w:rsidRDefault="009234FE" w:rsidP="009234FE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2</w:t>
      </w:r>
      <w:r w:rsidR="00AB7F9C">
        <w:rPr>
          <w:noProof/>
        </w:rPr>
        <w:fldChar w:fldCharType="end"/>
      </w:r>
      <w:r>
        <w:t>: intégration par la méthode des trapèzes</w:t>
      </w:r>
    </w:p>
    <w:p w14:paraId="237F2D92" w14:textId="77777777" w:rsidR="00777C3C" w:rsidRDefault="00777C3C" w:rsidP="00777C3C"/>
    <w:p w14:paraId="6EAA7366" w14:textId="77777777" w:rsidR="00777C3C" w:rsidRDefault="00777C3C" w:rsidP="00777C3C"/>
    <w:p w14:paraId="1CB4757B" w14:textId="6103ED10" w:rsidR="00777C3C" w:rsidRDefault="00777C3C" w:rsidP="00777C3C">
      <w:r w:rsidRPr="00AB78BF">
        <w:rPr>
          <w:b/>
          <w:u w:val="single"/>
        </w:rPr>
        <w:t>Préparation théorique</w:t>
      </w:r>
      <w:r w:rsidRPr="00AB78BF">
        <w:t xml:space="preserve"> : </w:t>
      </w:r>
    </w:p>
    <w:p w14:paraId="7BA2F80E" w14:textId="58A3EBD6" w:rsidR="00777C3C" w:rsidRDefault="00777C3C" w:rsidP="006170A6">
      <w:pPr>
        <w:pStyle w:val="Titre5"/>
      </w:pPr>
      <w:r>
        <w:t>Calculer l’aire du trapèze A</w:t>
      </w:r>
      <w:r w:rsidR="00A3167E">
        <w:t>0</w:t>
      </w:r>
      <w:r w:rsidR="002F622C">
        <w:t>,</w:t>
      </w:r>
      <w:r>
        <w:t xml:space="preserve"> sur l’intervalle</w:t>
      </w:r>
      <w:r w:rsidR="002F622C">
        <w:t xml:space="preserve"> </w:t>
      </w:r>
      <w:r w:rsidR="002F622C" w:rsidRPr="0080058A">
        <w:rPr>
          <w:position w:val="-14"/>
        </w:rPr>
        <w:object w:dxaOrig="1219" w:dyaOrig="400" w14:anchorId="6A484792">
          <v:shape id="_x0000_i1043" type="#_x0000_t75" style="width:63.4pt;height:22.05pt" o:ole="">
            <v:imagedata r:id="rId58" o:title=""/>
          </v:shape>
          <o:OLEObject Type="Embed" ProgID="Equation.DSMT4" ShapeID="_x0000_i1043" DrawAspect="Content" ObjectID="_1778495455" r:id="rId59"/>
        </w:object>
      </w:r>
      <w:r>
        <w:t>.</w:t>
      </w:r>
    </w:p>
    <w:p w14:paraId="321AED2F" w14:textId="7C03E084" w:rsidR="00A3167E" w:rsidRDefault="00A3167E" w:rsidP="00A3167E">
      <w:pPr>
        <w:pStyle w:val="Titre5"/>
      </w:pPr>
      <w:r>
        <w:t xml:space="preserve">Calculer l’aire du trapèze A3, sur l’intervalle </w:t>
      </w:r>
      <w:r w:rsidRPr="0080058A">
        <w:rPr>
          <w:position w:val="-14"/>
        </w:rPr>
        <w:object w:dxaOrig="1240" w:dyaOrig="400" w14:anchorId="40F5D5E1">
          <v:shape id="_x0000_i1044" type="#_x0000_t75" style="width:63.95pt;height:22.05pt" o:ole="">
            <v:imagedata r:id="rId60" o:title=""/>
          </v:shape>
          <o:OLEObject Type="Embed" ProgID="Equation.DSMT4" ShapeID="_x0000_i1044" DrawAspect="Content" ObjectID="_1778495456" r:id="rId61"/>
        </w:object>
      </w:r>
      <w:r>
        <w:t>.</w:t>
      </w:r>
    </w:p>
    <w:p w14:paraId="29AB1096" w14:textId="7A4E9E64" w:rsidR="009234FE" w:rsidRDefault="00777C3C" w:rsidP="006170A6">
      <w:pPr>
        <w:pStyle w:val="Titre5"/>
      </w:pPr>
      <w:r>
        <w:t>De façon plus générale, q</w:t>
      </w:r>
      <w:r w:rsidR="009234FE">
        <w:t xml:space="preserve">ue vaut l’aire </w:t>
      </w:r>
      <w:r>
        <w:t>du trapèze Ai</w:t>
      </w:r>
      <w:r w:rsidR="009234FE">
        <w:t xml:space="preserve"> dans l’intervalle </w:t>
      </w:r>
      <w:r w:rsidR="009771A8" w:rsidRPr="00A60B26">
        <w:rPr>
          <w:position w:val="-14"/>
        </w:rPr>
        <w:object w:dxaOrig="1400" w:dyaOrig="400" w14:anchorId="1EB30986">
          <v:shape id="_x0000_i1045" type="#_x0000_t75" style="width:69.3pt;height:22.05pt" o:ole="">
            <v:imagedata r:id="rId62" o:title=""/>
          </v:shape>
          <o:OLEObject Type="Embed" ProgID="Equation.DSMT4" ShapeID="_x0000_i1045" DrawAspect="Content" ObjectID="_1778495457" r:id="rId63"/>
        </w:object>
      </w:r>
      <w:r w:rsidR="009771A8">
        <w:t xml:space="preserve">pour </w:t>
      </w:r>
      <w:r w:rsidR="009234FE">
        <w:t> </w:t>
      </w:r>
      <w:r w:rsidR="009771A8" w:rsidRPr="00A60B26">
        <w:rPr>
          <w:position w:val="-14"/>
        </w:rPr>
        <w:object w:dxaOrig="1300" w:dyaOrig="400" w14:anchorId="76A7760E">
          <v:shape id="_x0000_i1046" type="#_x0000_t75" style="width:63.95pt;height:22.05pt" o:ole="">
            <v:imagedata r:id="rId64" o:title=""/>
          </v:shape>
          <o:OLEObject Type="Embed" ProgID="Equation.DSMT4" ShapeID="_x0000_i1046" DrawAspect="Content" ObjectID="_1778495458" r:id="rId65"/>
        </w:object>
      </w:r>
      <w:r w:rsidR="009234FE">
        <w:t xml:space="preserve">? </w:t>
      </w:r>
      <w:r>
        <w:t>Exprimer le résultat</w:t>
      </w:r>
      <w:r w:rsidR="009234FE">
        <w:t xml:space="preserve"> en fonction de </w:t>
      </w:r>
      <w:r w:rsidR="002F622C" w:rsidRPr="007924FE">
        <w:rPr>
          <w:position w:val="-24"/>
        </w:rPr>
        <w:object w:dxaOrig="1120" w:dyaOrig="620" w14:anchorId="55812EDF">
          <v:shape id="_x0000_i1047" type="#_x0000_t75" style="width:53.75pt;height:29pt" o:ole="">
            <v:imagedata r:id="rId66" o:title=""/>
          </v:shape>
          <o:OLEObject Type="Embed" ProgID="Equation.DSMT4" ShapeID="_x0000_i1047" DrawAspect="Content" ObjectID="_1778495459" r:id="rId67"/>
        </w:object>
      </w:r>
      <w:r w:rsidR="002F622C">
        <w:t xml:space="preserve"> , </w:t>
      </w:r>
      <w:r w:rsidR="002F622C" w:rsidRPr="00464C0E">
        <w:rPr>
          <w:position w:val="-12"/>
        </w:rPr>
        <w:object w:dxaOrig="1400" w:dyaOrig="360" w14:anchorId="3B9DA367">
          <v:shape id="_x0000_i1048" type="#_x0000_t75" style="width:69.3pt;height:18.25pt" o:ole="">
            <v:imagedata r:id="rId68" o:title=""/>
          </v:shape>
          <o:OLEObject Type="Embed" ProgID="Equation.DSMT4" ShapeID="_x0000_i1048" DrawAspect="Content" ObjectID="_1778495460" r:id="rId69"/>
        </w:object>
      </w:r>
    </w:p>
    <w:p w14:paraId="1F91C526" w14:textId="0BAC247C" w:rsidR="002F622C" w:rsidRDefault="00A3167E" w:rsidP="006170A6">
      <w:pPr>
        <w:pStyle w:val="Titre5"/>
      </w:pPr>
      <w:r>
        <w:t>Montrer</w:t>
      </w:r>
      <w:r w:rsidR="009234FE">
        <w:t xml:space="preserve"> que la formule du calcul approché de l’intégrale I par la méthode des trapèzes est : </w:t>
      </w:r>
    </w:p>
    <w:p w14:paraId="22A81DD1" w14:textId="00157A08" w:rsidR="009234FE" w:rsidRDefault="00A3167E" w:rsidP="002F622C">
      <w:pPr>
        <w:jc w:val="center"/>
      </w:pPr>
      <w:r w:rsidRPr="00A3167E">
        <w:rPr>
          <w:position w:val="-28"/>
        </w:rPr>
        <w:object w:dxaOrig="2760" w:dyaOrig="680" w14:anchorId="57F00F01">
          <v:shape id="_x0000_i1049" type="#_x0000_t75" style="width:139.15pt;height:37.05pt" o:ole="">
            <v:imagedata r:id="rId70" o:title=""/>
          </v:shape>
          <o:OLEObject Type="Embed" ProgID="Equation.DSMT4" ShapeID="_x0000_i1049" DrawAspect="Content" ObjectID="_1778495461" r:id="rId71"/>
        </w:object>
      </w:r>
      <w:r>
        <w:t xml:space="preserve">  (eq 2)</w:t>
      </w:r>
    </w:p>
    <w:p w14:paraId="10A00333" w14:textId="0E4BB52C" w:rsidR="002F622C" w:rsidRDefault="009234FE" w:rsidP="006170A6">
      <w:pPr>
        <w:pStyle w:val="Titre5"/>
      </w:pPr>
      <w:r>
        <w:rPr>
          <w:vertAlign w:val="superscript"/>
        </w:rPr>
        <w:t xml:space="preserve">(*) </w:t>
      </w:r>
      <w:r w:rsidR="00A3167E">
        <w:t>Montrer</w:t>
      </w:r>
      <w:r>
        <w:t xml:space="preserve"> que cette formule peut se mettre sous la forme suivante :</w:t>
      </w:r>
      <w:r w:rsidRPr="00A60B26">
        <w:t xml:space="preserve"> </w:t>
      </w:r>
    </w:p>
    <w:p w14:paraId="268C8DCE" w14:textId="084D6CAA" w:rsidR="009234FE" w:rsidRDefault="009771A8" w:rsidP="002F622C">
      <w:pPr>
        <w:jc w:val="center"/>
      </w:pPr>
      <w:r w:rsidRPr="009771A8">
        <w:rPr>
          <w:position w:val="-30"/>
        </w:rPr>
        <w:object w:dxaOrig="3600" w:dyaOrig="720" w14:anchorId="2F7C8C14">
          <v:shape id="_x0000_i1050" type="#_x0000_t75" style="width:183.2pt;height:37.05pt" o:ole="">
            <v:imagedata r:id="rId72" o:title=""/>
          </v:shape>
          <o:OLEObject Type="Embed" ProgID="Equation.DSMT4" ShapeID="_x0000_i1050" DrawAspect="Content" ObjectID="_1778495462" r:id="rId73"/>
        </w:object>
      </w:r>
    </w:p>
    <w:p w14:paraId="4064DA12" w14:textId="77777777" w:rsidR="00A3167E" w:rsidRDefault="00A3167E" w:rsidP="00A3167E"/>
    <w:p w14:paraId="29A94E97" w14:textId="6589848F" w:rsidR="00A3167E" w:rsidRDefault="00A3167E" w:rsidP="00A3167E">
      <w:pPr>
        <w:pStyle w:val="Titre5"/>
      </w:pPr>
      <w:r w:rsidRPr="006A0636">
        <w:t>Pour n=</w:t>
      </w:r>
      <w:r>
        <w:t>4</w:t>
      </w:r>
      <w:r w:rsidRPr="006A0636">
        <w:t>, calculer</w:t>
      </w:r>
      <w:r w:rsidRPr="00344B63">
        <w:t xml:space="preserve"> la valeur approchée de I</w:t>
      </w:r>
      <w:r>
        <w:t>, nommée T,</w:t>
      </w:r>
      <w:r w:rsidRPr="00344B63">
        <w:t xml:space="preserve"> </w:t>
      </w:r>
      <w:r>
        <w:t>par la</w:t>
      </w:r>
      <w:r w:rsidRPr="00344B63">
        <w:t xml:space="preserve"> méthode</w:t>
      </w:r>
      <w:r>
        <w:t xml:space="preserve"> des trapèzes</w:t>
      </w:r>
      <w:r w:rsidRPr="00344B63">
        <w:t>.</w:t>
      </w:r>
    </w:p>
    <w:p w14:paraId="6AE89249" w14:textId="1C8FED3B" w:rsidR="002F622C" w:rsidRDefault="002F622C" w:rsidP="002F622C"/>
    <w:p w14:paraId="51EC1E61" w14:textId="77777777" w:rsidR="002F622C" w:rsidRDefault="002F622C" w:rsidP="002F622C">
      <w:r>
        <w:rPr>
          <w:b/>
          <w:u w:val="single"/>
        </w:rPr>
        <w:t>Réalisation</w:t>
      </w:r>
      <w:r w:rsidRPr="00AB78BF">
        <w:t xml:space="preserve"> : </w:t>
      </w:r>
    </w:p>
    <w:p w14:paraId="7928D81F" w14:textId="65A77645" w:rsidR="009234FE" w:rsidRPr="002F622C" w:rsidRDefault="009234FE" w:rsidP="0080660B">
      <w:pPr>
        <w:pStyle w:val="Pucemanip"/>
      </w:pPr>
      <w:r w:rsidRPr="009771A8">
        <w:rPr>
          <w:b/>
        </w:rPr>
        <w:t>Implanter</w:t>
      </w:r>
      <w:r w:rsidRPr="002F622C">
        <w:t xml:space="preserve"> la méthode des trapèzes sur Matlab.</w:t>
      </w:r>
    </w:p>
    <w:p w14:paraId="64711E7D" w14:textId="3C7E5D4B" w:rsidR="002F622C" w:rsidRDefault="002F622C" w:rsidP="002F622C"/>
    <w:p w14:paraId="56CDCAF4" w14:textId="77777777" w:rsidR="00E061B9" w:rsidRPr="002F622C" w:rsidRDefault="00E061B9" w:rsidP="002F622C"/>
    <w:p w14:paraId="2EF8179F" w14:textId="77777777" w:rsidR="009234FE" w:rsidRPr="009C6B15" w:rsidRDefault="009234FE" w:rsidP="009234FE">
      <w:pPr>
        <w:pStyle w:val="Titre1"/>
        <w:ind w:left="360" w:hanging="360"/>
      </w:pPr>
      <w:r>
        <w:t>Méthode de Simpson</w:t>
      </w:r>
    </w:p>
    <w:p w14:paraId="7EAEFA10" w14:textId="77777777" w:rsidR="009234FE" w:rsidRDefault="009234FE" w:rsidP="002837CA">
      <w:pPr>
        <w:pStyle w:val="Corpsdetexte"/>
      </w:pPr>
      <w:r w:rsidRPr="009C6B15">
        <w:t xml:space="preserve">C’est </w:t>
      </w:r>
      <w:r>
        <w:t>une des</w:t>
      </w:r>
      <w:r w:rsidRPr="009C6B15">
        <w:t xml:space="preserve"> méthode</w:t>
      </w:r>
      <w:r>
        <w:t>s</w:t>
      </w:r>
      <w:r w:rsidRPr="009C6B15">
        <w:t xml:space="preserve"> numérique</w:t>
      </w:r>
      <w:r>
        <w:t>s</w:t>
      </w:r>
      <w:r w:rsidRPr="009C6B15">
        <w:t xml:space="preserve"> </w:t>
      </w:r>
      <w:r>
        <w:t>des</w:t>
      </w:r>
      <w:r w:rsidRPr="009C6B15">
        <w:t xml:space="preserve"> plus performante</w:t>
      </w:r>
      <w:r>
        <w:t>s</w:t>
      </w:r>
      <w:r w:rsidRPr="009C6B15">
        <w:t>.</w:t>
      </w:r>
      <w:r>
        <w:t xml:space="preserve"> </w:t>
      </w:r>
    </w:p>
    <w:p w14:paraId="4874B51A" w14:textId="77777777" w:rsidR="009E0B10" w:rsidRDefault="009234FE" w:rsidP="00302AF4">
      <w:pPr>
        <w:pStyle w:val="Puceanalyse"/>
      </w:pPr>
      <w:r>
        <w:t xml:space="preserve">En </w:t>
      </w:r>
      <w:r w:rsidRPr="00C16347">
        <w:t>faisant</w:t>
      </w:r>
      <w:r>
        <w:t xml:space="preserve"> des recherches sur Internet (par exemple sur le site </w:t>
      </w:r>
      <w:hyperlink r:id="rId74" w:history="1">
        <w:r w:rsidRPr="004C2DD9">
          <w:rPr>
            <w:rStyle w:val="Lienhypertexte"/>
          </w:rPr>
          <w:t>https://fr.wikipedia.org/wiki/M%C3%A9thode_de_Simpson</w:t>
        </w:r>
      </w:hyperlink>
      <w:r>
        <w:t xml:space="preserve"> ) , expliquer le principe de cette méthode.</w:t>
      </w:r>
    </w:p>
    <w:p w14:paraId="329038DD" w14:textId="093D93A1" w:rsidR="00DE120F" w:rsidRPr="00DE120F" w:rsidRDefault="00FD768A" w:rsidP="00326E68">
      <w:pPr>
        <w:pStyle w:val="Puceanalyse"/>
      </w:pPr>
      <w:r>
        <w:t xml:space="preserve">Facultatif : </w:t>
      </w:r>
      <w:r w:rsidR="00DE120F">
        <w:t>Implanter cet algorithme</w:t>
      </w:r>
      <w:r>
        <w:t xml:space="preserve"> puis</w:t>
      </w:r>
      <w:r w:rsidR="00F25BEB">
        <w:t xml:space="preserve"> c</w:t>
      </w:r>
      <w:r w:rsidR="00731387">
        <w:t>omparer la vitesse de convergence a</w:t>
      </w:r>
      <w:r w:rsidR="00F25BEB">
        <w:t>vec celles des algorithmes précédents</w:t>
      </w:r>
      <w:r w:rsidR="00230AAC">
        <w:t>.</w:t>
      </w:r>
    </w:p>
    <w:p w14:paraId="4054903F" w14:textId="2A773D83" w:rsidR="009E0B10" w:rsidRDefault="00B82810" w:rsidP="009E0B10">
      <w:pPr>
        <w:pStyle w:val="Titre1"/>
        <w:ind w:left="360" w:hanging="360"/>
      </w:pPr>
      <w:r>
        <w:t xml:space="preserve">Facultatif : </w:t>
      </w:r>
      <w:r w:rsidR="00F6661D">
        <w:t>M</w:t>
      </w:r>
      <w:r w:rsidR="009E0B10">
        <w:t>éthode de Monte-Carlo</w:t>
      </w:r>
      <w:r w:rsidR="00F6661D">
        <w:t xml:space="preserve"> (*)</w:t>
      </w:r>
    </w:p>
    <w:p w14:paraId="40BF4922" w14:textId="5FEF4050" w:rsidR="000A2884" w:rsidRDefault="000A2884" w:rsidP="000A2884">
      <w:r w:rsidRPr="00AB78BF">
        <w:rPr>
          <w:b/>
          <w:u w:val="single"/>
        </w:rPr>
        <w:t>Pr</w:t>
      </w:r>
      <w:r>
        <w:rPr>
          <w:b/>
          <w:u w:val="single"/>
        </w:rPr>
        <w:t>incipe de la méthode de Monte Carlo</w:t>
      </w:r>
      <w:r w:rsidRPr="00AB78BF">
        <w:t xml:space="preserve"> : </w:t>
      </w:r>
    </w:p>
    <w:p w14:paraId="580CADD9" w14:textId="77777777" w:rsidR="000A2884" w:rsidRDefault="000A2884" w:rsidP="009E0B10">
      <w:pPr>
        <w:pStyle w:val="Corpsdetexte"/>
      </w:pPr>
    </w:p>
    <w:p w14:paraId="1143CD1C" w14:textId="63066DA2" w:rsidR="00F6661D" w:rsidRPr="000A2884" w:rsidRDefault="00F6661D" w:rsidP="009E0B10">
      <w:pPr>
        <w:pStyle w:val="Corpsdetexte"/>
      </w:pPr>
      <w:r>
        <w:t>Cette méthode consiste dans un premier temps à considérer un rectangle (en bleu sur la figure</w:t>
      </w:r>
      <w:r w:rsidR="000A2884">
        <w:t xml:space="preserve"> 3) qui inclue la surface </w:t>
      </w:r>
      <w:r w:rsidR="007B72B7">
        <w:t xml:space="preserve">de l’intégrale </w:t>
      </w:r>
      <w:r w:rsidR="000A2884">
        <w:t>à calculer. La surface S</w:t>
      </w:r>
      <w:r w:rsidR="000A2884">
        <w:rPr>
          <w:vertAlign w:val="subscript"/>
        </w:rPr>
        <w:t>R</w:t>
      </w:r>
      <w:r w:rsidR="000A2884">
        <w:t xml:space="preserve"> du rectangle est facile à calculer.</w:t>
      </w:r>
    </w:p>
    <w:p w14:paraId="08532F63" w14:textId="0801E8CB" w:rsidR="000A2884" w:rsidRDefault="000A2884" w:rsidP="009E0B10">
      <w:pPr>
        <w:pStyle w:val="Corpsdetexte"/>
      </w:pPr>
      <w:r>
        <w:t>On génère aléatoirement n points dans ce rectangle.</w:t>
      </w:r>
    </w:p>
    <w:p w14:paraId="2C03B1A7" w14:textId="547C5A65" w:rsidR="000A2884" w:rsidRDefault="00B82810" w:rsidP="009E0B10">
      <w:pPr>
        <w:pStyle w:val="Corpsdetexte"/>
      </w:pPr>
      <w:r>
        <w:t>Parmi ces n points, o</w:t>
      </w:r>
      <w:r w:rsidR="000A2884">
        <w:t>n détermin</w:t>
      </w:r>
      <w:r>
        <w:t>e le nombre de points inclus dans la zone d’intégration (en rouge). On note n1 ce nombre de points.</w:t>
      </w:r>
    </w:p>
    <w:p w14:paraId="4BE6A859" w14:textId="1892EAB0" w:rsidR="00B82810" w:rsidRDefault="00B82810" w:rsidP="009E0B10">
      <w:pPr>
        <w:pStyle w:val="Corpsdetexte"/>
        <w:rPr>
          <w:rFonts w:eastAsiaTheme="minorEastAsia"/>
          <w:b/>
          <w:bCs/>
        </w:rPr>
      </w:pPr>
      <w:r>
        <w:t xml:space="preserve">L’aire de la surface est approximée par 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onte Carlo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den>
        </m:f>
        <m:r>
          <m:rPr>
            <m:sty m:val="bi"/>
          </m:rPr>
          <w:rPr>
            <w:rFonts w:ascii="Cambria Math" w:hAnsi="Cambria Math"/>
          </w:rPr>
          <m:t>.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</w:p>
    <w:p w14:paraId="26CAB702" w14:textId="5591A3BD" w:rsidR="00B82810" w:rsidRPr="00B82810" w:rsidRDefault="00B82810" w:rsidP="009E0B10">
      <w:pPr>
        <w:pStyle w:val="Corpsdetexte"/>
        <w:rPr>
          <w:b/>
          <w:bCs/>
        </w:rPr>
      </w:pPr>
      <w:r w:rsidRPr="00B82810">
        <w:rPr>
          <w:noProof/>
        </w:rPr>
        <w:drawing>
          <wp:inline distT="0" distB="0" distL="0" distR="0" wp14:anchorId="4F435BDB" wp14:editId="14C6AABD">
            <wp:extent cx="6120130" cy="3228975"/>
            <wp:effectExtent l="0" t="0" r="0" b="9525"/>
            <wp:docPr id="1696519470" name="Image 1" descr="Une image contenant texte, capture d’écran, ligne, Tracé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519470" name="Image 1" descr="Une image contenant texte, capture d’écran, ligne, Tracé&#10;&#10;Description générée automatiquement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41FAD" w14:textId="5820F825" w:rsidR="00F6661D" w:rsidRDefault="00F6661D" w:rsidP="00F6661D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3</w:t>
      </w:r>
      <w:r w:rsidR="00AB7F9C">
        <w:rPr>
          <w:noProof/>
        </w:rPr>
        <w:fldChar w:fldCharType="end"/>
      </w:r>
      <w:r>
        <w:t>: intégration par la méthode de Monte Carlo</w:t>
      </w:r>
    </w:p>
    <w:p w14:paraId="2CA40401" w14:textId="77777777" w:rsidR="00B82810" w:rsidRPr="00B82810" w:rsidRDefault="00B82810" w:rsidP="00B82810"/>
    <w:p w14:paraId="2F9780E5" w14:textId="77777777" w:rsidR="00B82810" w:rsidRDefault="00B82810" w:rsidP="00B82810">
      <w:r>
        <w:rPr>
          <w:b/>
          <w:u w:val="single"/>
        </w:rPr>
        <w:t>Réalisation</w:t>
      </w:r>
      <w:r w:rsidRPr="00AB78BF">
        <w:t xml:space="preserve"> : </w:t>
      </w:r>
    </w:p>
    <w:p w14:paraId="62388D05" w14:textId="77777777" w:rsidR="00B82810" w:rsidRDefault="00B82810" w:rsidP="00B82810">
      <w:pPr>
        <w:pStyle w:val="Corpsdetexte"/>
      </w:pPr>
    </w:p>
    <w:p w14:paraId="2E86E760" w14:textId="77777777" w:rsidR="00B82810" w:rsidRDefault="00B82810" w:rsidP="00B82810">
      <w:pPr>
        <w:pStyle w:val="Pucemanip"/>
      </w:pPr>
      <w:r>
        <w:t xml:space="preserve">Implanter le calcul de l’intégrale I en utilisant la méthode de Monte-Carlo </w:t>
      </w:r>
    </w:p>
    <w:p w14:paraId="086714E9" w14:textId="483739AA" w:rsidR="00B82810" w:rsidRPr="009E0B10" w:rsidRDefault="007B72B7" w:rsidP="007B72B7">
      <w:r>
        <w:t>Remarque : cette méthode est particulièrement adaptée au calcul</w:t>
      </w:r>
      <w:r w:rsidR="0059340B">
        <w:t xml:space="preserve"> d’intégrales multidimensionnelles (volumes…). En 2D, elle a une vitess</w:t>
      </w:r>
      <w:r w:rsidR="00B82810">
        <w:t xml:space="preserve">e de convergence </w:t>
      </w:r>
      <w:r w:rsidR="0059340B">
        <w:t>très faible.</w:t>
      </w:r>
    </w:p>
    <w:p w14:paraId="6225C0FF" w14:textId="3CCC0384" w:rsidR="009234FE" w:rsidRDefault="009234FE" w:rsidP="009E0B10">
      <w:pPr>
        <w:pStyle w:val="Puceanalyse"/>
        <w:numPr>
          <w:ilvl w:val="0"/>
          <w:numId w:val="0"/>
        </w:numPr>
        <w:ind w:left="567"/>
      </w:pPr>
      <w:r>
        <w:br w:type="page"/>
      </w:r>
    </w:p>
    <w:p w14:paraId="5D69EF45" w14:textId="4B738703" w:rsidR="009234FE" w:rsidRPr="00C16347" w:rsidRDefault="00E061B9" w:rsidP="009234FE">
      <w:pPr>
        <w:pStyle w:val="Sous-titre"/>
        <w:rPr>
          <w:sz w:val="32"/>
        </w:rPr>
      </w:pPr>
      <w:r>
        <w:rPr>
          <w:sz w:val="32"/>
        </w:rPr>
        <w:lastRenderedPageBreak/>
        <w:t xml:space="preserve">Partie 3 : </w:t>
      </w:r>
      <w:r w:rsidR="009234FE" w:rsidRPr="00C16347">
        <w:rPr>
          <w:sz w:val="32"/>
        </w:rPr>
        <w:t>Etude d’un signal temporel</w:t>
      </w:r>
    </w:p>
    <w:p w14:paraId="440D14D7" w14:textId="77777777" w:rsidR="009234FE" w:rsidRDefault="009234FE" w:rsidP="009234FE"/>
    <w:p w14:paraId="44E54FBA" w14:textId="67AF5988" w:rsidR="009234FE" w:rsidRDefault="009234FE" w:rsidP="00255D87">
      <w:pPr>
        <w:pStyle w:val="Corpsdetexte"/>
      </w:pPr>
      <w:r w:rsidRPr="00901719">
        <w:rPr>
          <w:b/>
          <w:u w:val="single"/>
        </w:rPr>
        <w:t>Objectif :</w:t>
      </w:r>
      <w:r>
        <w:t xml:space="preserve"> o</w:t>
      </w:r>
      <w:r w:rsidRPr="00D75A24">
        <w:t>n se propose d’analyser sous Matla</w:t>
      </w:r>
      <w:r>
        <w:t>b un signal acquis à l’aide d’un oscilloscope. On souhaite le caractériser en effectuant les calculs suivants :</w:t>
      </w:r>
    </w:p>
    <w:p w14:paraId="4D0AB2B6" w14:textId="77777777" w:rsidR="009771A8" w:rsidRDefault="009771A8" w:rsidP="009234FE"/>
    <w:p w14:paraId="7491F27D" w14:textId="77777777" w:rsidR="006731D4" w:rsidRDefault="006731D4" w:rsidP="006731D4">
      <w:pPr>
        <w:pStyle w:val="Listepuces3"/>
        <w:spacing w:after="120"/>
        <w:ind w:left="1135" w:hanging="284"/>
        <w:contextualSpacing w:val="0"/>
      </w:pPr>
      <w:r>
        <w:t xml:space="preserve">Mesure de </w:t>
      </w:r>
      <w:r>
        <w:rPr>
          <w:u w:val="single"/>
        </w:rPr>
        <w:t>l’amplitude</w:t>
      </w:r>
      <w:r>
        <w:t xml:space="preserve"> de sa tension.</w:t>
      </w:r>
    </w:p>
    <w:p w14:paraId="1E10AE4E" w14:textId="77777777" w:rsidR="006731D4" w:rsidRDefault="006731D4" w:rsidP="006731D4">
      <w:pPr>
        <w:pStyle w:val="Listepuces3"/>
        <w:spacing w:after="120"/>
        <w:ind w:left="1135" w:hanging="284"/>
        <w:contextualSpacing w:val="0"/>
      </w:pPr>
      <w:r>
        <w:t xml:space="preserve">Calcul de la </w:t>
      </w:r>
      <w:r>
        <w:rPr>
          <w:u w:val="single"/>
        </w:rPr>
        <w:t>valeur moyenne</w:t>
      </w:r>
      <w:r>
        <w:t xml:space="preserve"> et de la valeur </w:t>
      </w:r>
      <w:r>
        <w:rPr>
          <w:u w:val="single"/>
        </w:rPr>
        <w:t>efficace</w:t>
      </w:r>
      <w:r>
        <w:t xml:space="preserve"> de sa tension.</w:t>
      </w:r>
    </w:p>
    <w:p w14:paraId="00FBBAC9" w14:textId="77777777" w:rsidR="006731D4" w:rsidRDefault="006731D4" w:rsidP="006731D4">
      <w:pPr>
        <w:pStyle w:val="Listepuces3"/>
        <w:spacing w:after="120"/>
        <w:ind w:left="1135" w:hanging="284"/>
        <w:contextualSpacing w:val="0"/>
      </w:pPr>
      <w:r>
        <w:t xml:space="preserve">Détermination du </w:t>
      </w:r>
      <w:r>
        <w:rPr>
          <w:u w:val="single"/>
        </w:rPr>
        <w:t>spectre</w:t>
      </w:r>
      <w:r>
        <w:t xml:space="preserve"> en amplitude.</w:t>
      </w:r>
    </w:p>
    <w:p w14:paraId="54395954" w14:textId="77777777" w:rsidR="006731D4" w:rsidRDefault="006731D4" w:rsidP="006731D4">
      <w:pPr>
        <w:pStyle w:val="Listepuces3"/>
        <w:spacing w:after="120"/>
        <w:ind w:left="1135" w:hanging="284"/>
        <w:contextualSpacing w:val="0"/>
      </w:pPr>
      <w:r>
        <w:t xml:space="preserve">Détermination du </w:t>
      </w:r>
      <w:r>
        <w:rPr>
          <w:u w:val="single"/>
        </w:rPr>
        <w:t>fondamental</w:t>
      </w:r>
      <w:r>
        <w:t xml:space="preserve"> et des harmoniques.</w:t>
      </w:r>
    </w:p>
    <w:p w14:paraId="3724E115" w14:textId="77777777" w:rsidR="006731D4" w:rsidRDefault="006731D4" w:rsidP="006731D4">
      <w:pPr>
        <w:pStyle w:val="Listepuces3"/>
        <w:spacing w:after="120"/>
        <w:ind w:left="1135" w:hanging="284"/>
        <w:contextualSpacing w:val="0"/>
      </w:pPr>
      <w:r>
        <w:t xml:space="preserve">Calcul de la </w:t>
      </w:r>
      <w:r>
        <w:rPr>
          <w:u w:val="single"/>
        </w:rPr>
        <w:t>puissance moyenne</w:t>
      </w:r>
      <w:r>
        <w:t xml:space="preserve"> en utilisant Parseval.</w:t>
      </w:r>
    </w:p>
    <w:p w14:paraId="433EC74A" w14:textId="77777777" w:rsidR="004E6CED" w:rsidRPr="004E6CED" w:rsidRDefault="004E6CED" w:rsidP="006731D4"/>
    <w:p w14:paraId="530CC00F" w14:textId="77777777" w:rsidR="009234FE" w:rsidRDefault="009234FE" w:rsidP="009234FE">
      <w:pPr>
        <w:pStyle w:val="Titre1"/>
        <w:numPr>
          <w:ilvl w:val="0"/>
          <w:numId w:val="29"/>
        </w:numPr>
      </w:pPr>
      <w:r w:rsidRPr="009234FE">
        <w:t>Acquisition</w:t>
      </w:r>
      <w:r>
        <w:t xml:space="preserve"> des signaux</w:t>
      </w:r>
    </w:p>
    <w:p w14:paraId="2B30D7CB" w14:textId="77777777" w:rsidR="009234FE" w:rsidRPr="00DC3795" w:rsidRDefault="009234FE" w:rsidP="009771A8">
      <w:pPr>
        <w:pStyle w:val="Pucemanip"/>
      </w:pPr>
      <w:r w:rsidRPr="00DC3795">
        <w:t xml:space="preserve">Générer à </w:t>
      </w:r>
      <w:r w:rsidRPr="009771A8">
        <w:t>l’aide</w:t>
      </w:r>
      <w:r w:rsidRPr="00DC3795">
        <w:t xml:space="preserve"> d’un GBF un signal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DC3795">
        <w:t>, sinusoïdal de fréquence 1000Hz et d’amplitude 5V.</w:t>
      </w:r>
    </w:p>
    <w:p w14:paraId="0BD34025" w14:textId="233C9466" w:rsidR="009234FE" w:rsidRPr="00DC3795" w:rsidRDefault="009234FE" w:rsidP="0080660B">
      <w:pPr>
        <w:pStyle w:val="Pucemanip"/>
      </w:pPr>
      <w:r w:rsidRPr="00DC3795">
        <w:t xml:space="preserve">Observer ce signal à l’oscilloscope et le capturer à l’aide du logiciel </w:t>
      </w:r>
      <w:r w:rsidR="00DC3795">
        <w:t>« </w:t>
      </w:r>
      <w:proofErr w:type="spellStart"/>
      <w:r w:rsidRPr="00DC3795">
        <w:rPr>
          <w:rStyle w:val="Anglais"/>
        </w:rPr>
        <w:t>Keysight</w:t>
      </w:r>
      <w:proofErr w:type="spellEnd"/>
      <w:r w:rsidRPr="00DC3795">
        <w:rPr>
          <w:rStyle w:val="Anglais"/>
        </w:rPr>
        <w:t xml:space="preserve"> </w:t>
      </w:r>
      <w:proofErr w:type="spellStart"/>
      <w:r w:rsidRPr="00DC3795">
        <w:rPr>
          <w:rStyle w:val="Anglais"/>
        </w:rPr>
        <w:t>Benchvue</w:t>
      </w:r>
      <w:proofErr w:type="spellEnd"/>
      <w:r w:rsidR="00DC3795">
        <w:rPr>
          <w:rStyle w:val="Anglais"/>
        </w:rPr>
        <w:t> ».</w:t>
      </w:r>
    </w:p>
    <w:p w14:paraId="4250842A" w14:textId="12012845" w:rsidR="009234FE" w:rsidRDefault="009234FE" w:rsidP="0080660B">
      <w:pPr>
        <w:pStyle w:val="Pucemanip"/>
      </w:pPr>
      <w:r w:rsidRPr="00DC3795">
        <w:t>Exporter ce signal</w:t>
      </w:r>
      <w:r>
        <w:t xml:space="preserve"> en fichier Matlab</w:t>
      </w:r>
      <w:r w:rsidR="00DC3795">
        <w:t xml:space="preserve">. Pour cela, </w:t>
      </w:r>
      <w:r>
        <w:t xml:space="preserve">aller sur </w:t>
      </w:r>
      <w:r w:rsidR="00DC3795">
        <w:t>« </w:t>
      </w:r>
      <w:r w:rsidRPr="0075491B">
        <w:rPr>
          <w:b/>
          <w:i/>
        </w:rPr>
        <w:t>Données de trace</w:t>
      </w:r>
      <w:r w:rsidR="00DC3795">
        <w:t> »</w:t>
      </w:r>
      <w:r>
        <w:t xml:space="preserve"> puis </w:t>
      </w:r>
      <w:r w:rsidR="00DC3795">
        <w:t>« </w:t>
      </w:r>
      <w:r w:rsidR="0075491B">
        <w:rPr>
          <w:b/>
          <w:i/>
        </w:rPr>
        <w:t>E</w:t>
      </w:r>
      <w:r w:rsidRPr="0075491B">
        <w:rPr>
          <w:b/>
          <w:i/>
        </w:rPr>
        <w:t>xporter</w:t>
      </w:r>
      <w:r w:rsidR="00DC3795">
        <w:t> »</w:t>
      </w:r>
      <w:r>
        <w:t xml:space="preserve"> (cf. </w:t>
      </w:r>
      <w:r>
        <w:fldChar w:fldCharType="begin"/>
      </w:r>
      <w:r>
        <w:instrText xml:space="preserve"> REF _Ref100220921 \h </w:instrText>
      </w:r>
      <w:r>
        <w:fldChar w:fldCharType="separate"/>
      </w:r>
      <w:r w:rsidR="0062723A">
        <w:t xml:space="preserve">Figure </w:t>
      </w:r>
      <w:r w:rsidR="0062723A">
        <w:rPr>
          <w:noProof/>
        </w:rPr>
        <w:t>1</w:t>
      </w:r>
      <w:r>
        <w:fldChar w:fldCharType="end"/>
      </w:r>
      <w:r>
        <w:t xml:space="preserve">). On nommera le fichier exporté </w:t>
      </w:r>
      <w:r w:rsidR="00DC3795">
        <w:t>« </w:t>
      </w:r>
      <w:proofErr w:type="spellStart"/>
      <w:r w:rsidRPr="007E0227">
        <w:rPr>
          <w:rStyle w:val="Anglais"/>
          <w:b/>
          <w:highlight w:val="green"/>
        </w:rPr>
        <w:t>sinus.mat</w:t>
      </w:r>
      <w:proofErr w:type="spellEnd"/>
      <w:r w:rsidR="00DC3795">
        <w:t> ».</w:t>
      </w:r>
    </w:p>
    <w:p w14:paraId="25EB05FE" w14:textId="77777777" w:rsidR="009234FE" w:rsidRDefault="009234FE" w:rsidP="009234FE">
      <w:pPr>
        <w:pStyle w:val="Paragraphedeliste"/>
        <w:rPr>
          <w:rFonts w:cs="Arial"/>
          <w:szCs w:val="20"/>
        </w:rPr>
      </w:pPr>
      <w:r>
        <w:rPr>
          <w:rFonts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573A8A9" wp14:editId="2490CDE8">
                <wp:simplePos x="0" y="0"/>
                <wp:positionH relativeFrom="column">
                  <wp:posOffset>335327</wp:posOffset>
                </wp:positionH>
                <wp:positionV relativeFrom="paragraph">
                  <wp:posOffset>84171</wp:posOffset>
                </wp:positionV>
                <wp:extent cx="893929" cy="327546"/>
                <wp:effectExtent l="0" t="0" r="20955" b="15875"/>
                <wp:wrapNone/>
                <wp:docPr id="4" name="Ellips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3929" cy="32754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F5A117" id="Ellipse 4" o:spid="_x0000_s1026" style="position:absolute;margin-left:26.4pt;margin-top:6.65pt;width:70.4pt;height:25.8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" filled="f" strokecolor="red" strokeweight="1pt">
                <v:stroke joinstyle="miter"/>
              </v:oval>
            </w:pict>
          </mc:Fallback>
        </mc:AlternateContent>
      </w:r>
    </w:p>
    <w:p w14:paraId="4451A6BB" w14:textId="010684D6" w:rsidR="009234FE" w:rsidRDefault="009234FE" w:rsidP="009234FE">
      <w:pPr>
        <w:pStyle w:val="Paragraphedeliste"/>
        <w:rPr>
          <w:rFonts w:cs="Arial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3D56359" wp14:editId="62380E6D">
                <wp:simplePos x="0" y="0"/>
                <wp:positionH relativeFrom="column">
                  <wp:posOffset>5296289</wp:posOffset>
                </wp:positionH>
                <wp:positionV relativeFrom="paragraph">
                  <wp:posOffset>2524371</wp:posOffset>
                </wp:positionV>
                <wp:extent cx="539086" cy="334371"/>
                <wp:effectExtent l="0" t="0" r="13970" b="27940"/>
                <wp:wrapNone/>
                <wp:docPr id="6" name="Ellips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086" cy="334371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9829C2" id="Ellipse 6" o:spid="_x0000_s1026" style="position:absolute;margin-left:417.05pt;margin-top:198.75pt;width:42.45pt;height:26.35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" filled="f" strokecolor="red" strokeweight="1pt">
                <v:stroke joinstyle="miter"/>
              </v:oval>
            </w:pict>
          </mc:Fallback>
        </mc:AlternateContent>
      </w:r>
      <w:r w:rsidR="007E0227" w:rsidRPr="007E0227">
        <w:rPr>
          <w:noProof/>
        </w:rPr>
        <w:t xml:space="preserve"> </w:t>
      </w:r>
      <w:r w:rsidR="007E0227">
        <w:rPr>
          <w:noProof/>
        </w:rPr>
        <w:drawing>
          <wp:inline distT="0" distB="0" distL="0" distR="0" wp14:anchorId="1E6AE465" wp14:editId="1B8E60F0">
            <wp:extent cx="5334000" cy="2800350"/>
            <wp:effectExtent l="0" t="0" r="0" b="0"/>
            <wp:docPr id="67" name="Image 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63C63" w14:textId="77777777" w:rsidR="009234FE" w:rsidRDefault="009234FE" w:rsidP="009234FE">
      <w:pPr>
        <w:pStyle w:val="Paragraphedeliste"/>
        <w:rPr>
          <w:rFonts w:cs="Arial"/>
          <w:szCs w:val="20"/>
        </w:rPr>
      </w:pPr>
    </w:p>
    <w:p w14:paraId="51F75D62" w14:textId="5BE81323" w:rsidR="009234FE" w:rsidRDefault="009234FE" w:rsidP="009234FE">
      <w:pPr>
        <w:pStyle w:val="Lgende"/>
      </w:pPr>
      <w:bookmarkStart w:id="7" w:name="_Ref100218054"/>
      <w:bookmarkStart w:id="8" w:name="_Ref100220921"/>
      <w:bookmarkStart w:id="9" w:name="_Ref100218038"/>
      <w:r>
        <w:t xml:space="preserve">Figure </w:t>
      </w:r>
      <w:bookmarkEnd w:id="7"/>
      <w:r>
        <w:fldChar w:fldCharType="begin"/>
      </w:r>
      <w:r>
        <w:instrText xml:space="preserve"> SEQ Figure \* ARABIC \r 1 </w:instrText>
      </w:r>
      <w:r>
        <w:fldChar w:fldCharType="separate"/>
      </w:r>
      <w:r w:rsidR="0062723A">
        <w:rPr>
          <w:noProof/>
        </w:rPr>
        <w:t>1</w:t>
      </w:r>
      <w:r>
        <w:fldChar w:fldCharType="end"/>
      </w:r>
      <w:bookmarkEnd w:id="8"/>
      <w:r w:rsidR="00DC3795">
        <w:t xml:space="preserve"> </w:t>
      </w:r>
      <w:r>
        <w:t>: export du signal de l'oscilloscope</w:t>
      </w:r>
      <w:bookmarkEnd w:id="9"/>
    </w:p>
    <w:p w14:paraId="19C65404" w14:textId="77777777" w:rsidR="009234FE" w:rsidRPr="002376DB" w:rsidRDefault="009234FE" w:rsidP="009234FE"/>
    <w:p w14:paraId="0F033D16" w14:textId="77777777" w:rsidR="00DC3795" w:rsidRPr="00325A9C" w:rsidRDefault="00DC3795" w:rsidP="0080660B">
      <w:pPr>
        <w:pStyle w:val="Pucemanip"/>
      </w:pPr>
      <w:r w:rsidRPr="00101BDA">
        <w:t>Recommencer</w:t>
      </w:r>
      <w:r>
        <w:t xml:space="preserve"> en générant maintenant y(t ) : signal carré 0-5V de fréquence 100kHz et de rapport cycli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0,2</m:t>
        </m:r>
      </m:oMath>
      <w:r>
        <w:t>. Le fichier importé sera nommé « </w:t>
      </w:r>
      <w:proofErr w:type="spellStart"/>
      <w:r w:rsidRPr="007E0227">
        <w:rPr>
          <w:rStyle w:val="Anglais"/>
          <w:b/>
          <w:highlight w:val="green"/>
        </w:rPr>
        <w:t>PWM.mat</w:t>
      </w:r>
      <w:proofErr w:type="spellEnd"/>
      <w:r>
        <w:t> ».</w:t>
      </w:r>
    </w:p>
    <w:p w14:paraId="407E644D" w14:textId="77777777" w:rsidR="009234FE" w:rsidRDefault="009234FE" w:rsidP="009234FE">
      <w:pPr>
        <w:pStyle w:val="Titre1"/>
        <w:ind w:left="360" w:hanging="360"/>
      </w:pPr>
      <w:r>
        <w:lastRenderedPageBreak/>
        <w:t>Etude du signal sinusoïdal : x(t)</w:t>
      </w:r>
    </w:p>
    <w:p w14:paraId="4BDAB411" w14:textId="77777777" w:rsidR="009234FE" w:rsidRDefault="009234FE" w:rsidP="007E0227">
      <w:pPr>
        <w:pStyle w:val="Titre2"/>
      </w:pPr>
      <w:r>
        <w:rPr>
          <w:noProof/>
        </w:rPr>
        <w:drawing>
          <wp:anchor distT="0" distB="0" distL="360045" distR="114300" simplePos="0" relativeHeight="251654144" behindDoc="0" locked="0" layoutInCell="1" allowOverlap="1" wp14:anchorId="2A426E7C" wp14:editId="40299BE6">
            <wp:simplePos x="0" y="0"/>
            <wp:positionH relativeFrom="column">
              <wp:posOffset>4872886</wp:posOffset>
            </wp:positionH>
            <wp:positionV relativeFrom="paragraph">
              <wp:posOffset>237604</wp:posOffset>
            </wp:positionV>
            <wp:extent cx="1256400" cy="1875600"/>
            <wp:effectExtent l="0" t="0" r="1270" b="0"/>
            <wp:wrapSquare wrapText="bothSides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400" cy="187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376DB">
        <w:t>Extraction et affichage</w:t>
      </w:r>
    </w:p>
    <w:p w14:paraId="149AB22A" w14:textId="77777777" w:rsidR="002536CA" w:rsidRDefault="002536CA" w:rsidP="0080660B">
      <w:pPr>
        <w:pStyle w:val="Pucemanip"/>
      </w:pPr>
      <w:r>
        <w:rPr>
          <w:noProof/>
        </w:rPr>
        <w:drawing>
          <wp:anchor distT="0" distB="0" distL="360045" distR="114300" simplePos="0" relativeHeight="251672576" behindDoc="0" locked="0" layoutInCell="1" allowOverlap="1" wp14:anchorId="330754C1" wp14:editId="174E8FB0">
            <wp:simplePos x="0" y="0"/>
            <wp:positionH relativeFrom="column">
              <wp:posOffset>4464685</wp:posOffset>
            </wp:positionH>
            <wp:positionV relativeFrom="paragraph">
              <wp:posOffset>43180</wp:posOffset>
            </wp:positionV>
            <wp:extent cx="1256400" cy="1875600"/>
            <wp:effectExtent l="0" t="0" r="1270" b="0"/>
            <wp:wrapSquare wrapText="bothSides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400" cy="187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Créer </w:t>
      </w:r>
      <w:r w:rsidRPr="002536CA">
        <w:t>un</w:t>
      </w:r>
      <w:r>
        <w:t xml:space="preserve"> nou</w:t>
      </w:r>
      <w:r w:rsidRPr="00101BDA">
        <w:t xml:space="preserve">veau </w:t>
      </w:r>
      <w:r>
        <w:t>script Matlab, nommé « </w:t>
      </w:r>
      <w:proofErr w:type="spellStart"/>
      <w:r w:rsidRPr="008B4CD8">
        <w:rPr>
          <w:rStyle w:val="Anglais"/>
        </w:rPr>
        <w:t>oscillo.m</w:t>
      </w:r>
      <w:proofErr w:type="spellEnd"/>
      <w:r>
        <w:t xml:space="preserve"> » et l’enregistrer dans un répertoire identifié. </w:t>
      </w:r>
    </w:p>
    <w:p w14:paraId="0DB1C24A" w14:textId="77777777" w:rsidR="002536CA" w:rsidRDefault="002536CA" w:rsidP="0080660B">
      <w:pPr>
        <w:pStyle w:val="Pucemanip"/>
      </w:pPr>
      <w:r>
        <w:t>Dans ce répertoire ajouter les fichiers « </w:t>
      </w:r>
      <w:proofErr w:type="spellStart"/>
      <w:r w:rsidRPr="008B4CD8">
        <w:rPr>
          <w:rStyle w:val="Anglais"/>
        </w:rPr>
        <w:t>sinus.mat</w:t>
      </w:r>
      <w:proofErr w:type="spellEnd"/>
      <w:r>
        <w:t> » et « </w:t>
      </w:r>
      <w:proofErr w:type="spellStart"/>
      <w:r w:rsidRPr="008B4CD8">
        <w:rPr>
          <w:rStyle w:val="Anglais"/>
        </w:rPr>
        <w:t>PWM.mat</w:t>
      </w:r>
      <w:proofErr w:type="spellEnd"/>
      <w:r>
        <w:t> » importés précédemment.</w:t>
      </w:r>
    </w:p>
    <w:p w14:paraId="777739DE" w14:textId="0D6E58DE" w:rsidR="002536CA" w:rsidRPr="007E0227" w:rsidRDefault="002536CA" w:rsidP="0080660B">
      <w:pPr>
        <w:pStyle w:val="Pucemanip"/>
      </w:pPr>
      <w:r w:rsidRPr="007E0227">
        <w:t>Double-cliquer sur le fichier « </w:t>
      </w:r>
      <w:proofErr w:type="spellStart"/>
      <w:r w:rsidRPr="003B62A4">
        <w:rPr>
          <w:rStyle w:val="Anglais"/>
        </w:rPr>
        <w:t>sinus.mat</w:t>
      </w:r>
      <w:proofErr w:type="spellEnd"/>
      <w:r w:rsidRPr="007E0227">
        <w:t> » afin de créer un tableau 2D, ici nommé : « Trace_1 » (cf. Workspace).</w:t>
      </w:r>
      <w:r w:rsidR="00302AF4">
        <w:t xml:space="preserve"> (remarque : il existe d’autres méthodes pour réaliser cette opération).</w:t>
      </w:r>
    </w:p>
    <w:p w14:paraId="33F3E133" w14:textId="77777777" w:rsidR="002536CA" w:rsidRDefault="002536CA" w:rsidP="0080660B">
      <w:pPr>
        <w:pStyle w:val="Pucemanip"/>
      </w:pPr>
      <w:r>
        <w:t>Double-</w:t>
      </w:r>
      <w:r w:rsidRPr="00101BDA">
        <w:t>cliquer</w:t>
      </w:r>
      <w:r>
        <w:t xml:space="preserve"> sur « Trace_1 » dans le « Workspace » afin de voir la structure du tableau.</w:t>
      </w:r>
    </w:p>
    <w:p w14:paraId="2E133C91" w14:textId="77777777" w:rsidR="002536CA" w:rsidRDefault="002536CA" w:rsidP="0080660B">
      <w:pPr>
        <w:pStyle w:val="Pucemanip"/>
      </w:pPr>
      <w:r w:rsidRPr="00101BDA">
        <w:t>Récupérer</w:t>
      </w:r>
      <w:r>
        <w:t xml:space="preserve"> les données avec la procédure suivante :</w:t>
      </w:r>
    </w:p>
    <w:p w14:paraId="513BCF3F" w14:textId="1E844D11" w:rsidR="009234FE" w:rsidRDefault="00A01810" w:rsidP="009234FE">
      <w:pPr>
        <w:pStyle w:val="Corpsdetexte"/>
        <w:tabs>
          <w:tab w:val="left" w:pos="3299"/>
        </w:tabs>
        <w:ind w:left="720" w:firstLine="0"/>
        <w:jc w:val="center"/>
      </w:pPr>
      <w:r>
        <w:rPr>
          <w:noProof/>
        </w:rPr>
        <w:t xml:space="preserve"> </w:t>
      </w:r>
      <w:r w:rsidR="009234FE">
        <w:rPr>
          <w:noProof/>
        </w:rPr>
        <w:drawing>
          <wp:inline distT="0" distB="0" distL="0" distR="0" wp14:anchorId="68B42802" wp14:editId="3BEB1134">
            <wp:extent cx="1899773" cy="395786"/>
            <wp:effectExtent l="0" t="0" r="5715" b="444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930714" cy="402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4ECF2" w14:textId="77777777" w:rsidR="00A138F7" w:rsidRDefault="00A138F7" w:rsidP="00A138F7"/>
    <w:p w14:paraId="24BD9079" w14:textId="77777777" w:rsidR="007B70BC" w:rsidRDefault="007B70BC" w:rsidP="003B62A4">
      <w:pPr>
        <w:pStyle w:val="Titre5"/>
      </w:pPr>
      <w:r>
        <w:t>Quel est le rôle de la commande « </w:t>
      </w:r>
      <w:r w:rsidRPr="008B4CD8">
        <w:rPr>
          <w:rStyle w:val="Anglais"/>
        </w:rPr>
        <w:t>transpose</w:t>
      </w:r>
      <w:r>
        <w:t> » ?</w:t>
      </w:r>
    </w:p>
    <w:p w14:paraId="175C2E0D" w14:textId="05776CAD" w:rsidR="007B70BC" w:rsidRDefault="007B70BC" w:rsidP="0080660B">
      <w:pPr>
        <w:pStyle w:val="Pucemanip"/>
      </w:pPr>
      <w:bookmarkStart w:id="10" w:name="_Hlk100779446"/>
      <w:r w:rsidRPr="00101BDA">
        <w:t>Afficher</w:t>
      </w:r>
      <w:r>
        <w:t xml:space="preserve"> le signal</w:t>
      </w:r>
      <w:r w:rsidR="003B62A4">
        <w:t xml:space="preserve"> x(t)</w:t>
      </w:r>
      <w:r>
        <w:t xml:space="preserve">. (Commande </w:t>
      </w:r>
      <w:r w:rsidRPr="008B4CD8">
        <w:rPr>
          <w:rStyle w:val="Anglais"/>
        </w:rPr>
        <w:t>plot</w:t>
      </w:r>
      <w:r>
        <w:t>).</w:t>
      </w:r>
    </w:p>
    <w:p w14:paraId="465F7620" w14:textId="77777777" w:rsidR="007B70BC" w:rsidRDefault="007B70BC" w:rsidP="0080660B">
      <w:pPr>
        <w:pStyle w:val="Pucemanip"/>
      </w:pPr>
      <w:r w:rsidRPr="00101BDA">
        <w:t>Récupérer</w:t>
      </w:r>
      <w:r>
        <w:t xml:space="preserve"> le nombre d’échantillons, Ns, de ce signal à l’aide de la commande « </w:t>
      </w:r>
      <w:r w:rsidRPr="008B4CD8">
        <w:rPr>
          <w:rStyle w:val="Anglais"/>
        </w:rPr>
        <w:t>size</w:t>
      </w:r>
      <w:r>
        <w:t> ».</w:t>
      </w:r>
    </w:p>
    <w:p w14:paraId="57437574" w14:textId="77777777" w:rsidR="007B70BC" w:rsidRDefault="007B70BC" w:rsidP="0080660B">
      <w:pPr>
        <w:pStyle w:val="Pucemanip"/>
      </w:pPr>
      <w:r>
        <w:t xml:space="preserve">A partir du </w:t>
      </w:r>
      <w:r w:rsidRPr="00A138F7">
        <w:t>tableau</w:t>
      </w:r>
      <w:r>
        <w:t xml:space="preserve"> </w:t>
      </w:r>
      <w:r w:rsidRPr="00101BDA">
        <w:t>des</w:t>
      </w:r>
      <w:r>
        <w:t xml:space="preserve"> temps, calculer la période d’échantillonnage : Te. </w:t>
      </w:r>
    </w:p>
    <w:p w14:paraId="51FDB616" w14:textId="77777777" w:rsidR="007B70BC" w:rsidRDefault="007B70BC" w:rsidP="007B70BC"/>
    <w:p w14:paraId="0D3F46C2" w14:textId="77777777" w:rsidR="007B70BC" w:rsidRDefault="007B70BC" w:rsidP="007B70BC">
      <w:r w:rsidRPr="008B4CD8">
        <w:rPr>
          <w:i/>
          <w:u w:val="single"/>
        </w:rPr>
        <w:t>Remarque</w:t>
      </w:r>
      <w:r>
        <w:t> : Ns et Te seront utiles pour la suite…</w:t>
      </w:r>
    </w:p>
    <w:bookmarkEnd w:id="10"/>
    <w:p w14:paraId="183129F6" w14:textId="236AD9D3" w:rsidR="009234FE" w:rsidRDefault="009234FE" w:rsidP="00A138F7"/>
    <w:p w14:paraId="553326E7" w14:textId="77777777" w:rsidR="00A138F7" w:rsidRPr="00AE6E39" w:rsidRDefault="00A138F7" w:rsidP="00A138F7"/>
    <w:p w14:paraId="66A1EFD1" w14:textId="0ED725A9" w:rsidR="007E0227" w:rsidRPr="007E0227" w:rsidRDefault="007E0227" w:rsidP="007E0227">
      <w:pPr>
        <w:pStyle w:val="Titre2"/>
      </w:pPr>
      <w:r w:rsidRPr="007E0227">
        <w:t>Exploitation des données du signal x(t)</w:t>
      </w:r>
    </w:p>
    <w:p w14:paraId="3A413C10" w14:textId="77777777" w:rsidR="009234FE" w:rsidRDefault="009234FE" w:rsidP="009234FE">
      <w:pPr>
        <w:pStyle w:val="Titre3"/>
      </w:pPr>
      <w:r w:rsidRPr="00325A9C">
        <w:t xml:space="preserve">Calcul de l’amplitude </w:t>
      </w:r>
    </w:p>
    <w:p w14:paraId="73A9F7A5" w14:textId="485A013E" w:rsidR="009234FE" w:rsidRDefault="009234FE" w:rsidP="0080660B">
      <w:pPr>
        <w:pStyle w:val="Pucemanip"/>
      </w:pPr>
      <w:r>
        <w:t xml:space="preserve">En utilisant les fonctions </w:t>
      </w:r>
      <w:r w:rsidR="00A138F7">
        <w:t>« </w:t>
      </w:r>
      <w:r>
        <w:t>max</w:t>
      </w:r>
      <w:r w:rsidR="00A138F7">
        <w:t> »</w:t>
      </w:r>
      <w:r>
        <w:t xml:space="preserve"> et </w:t>
      </w:r>
      <w:r w:rsidR="00A138F7">
        <w:t>« </w:t>
      </w:r>
      <w:r>
        <w:t>min</w:t>
      </w:r>
      <w:r w:rsidR="00A138F7">
        <w:t> »</w:t>
      </w:r>
      <w:r>
        <w:t xml:space="preserve"> calculer l’amplitude de ce signal. </w:t>
      </w:r>
    </w:p>
    <w:p w14:paraId="5A8E59DE" w14:textId="77777777" w:rsidR="009234FE" w:rsidRPr="004150D8" w:rsidRDefault="009234FE" w:rsidP="009234FE"/>
    <w:p w14:paraId="221A8D44" w14:textId="77777777" w:rsidR="009234FE" w:rsidRDefault="009234FE" w:rsidP="009234FE">
      <w:pPr>
        <w:pStyle w:val="Titre3"/>
      </w:pPr>
      <w:r>
        <w:t>Représentation du spectre en amplitude et détermination du fondamental</w:t>
      </w:r>
    </w:p>
    <w:p w14:paraId="6FAA2797" w14:textId="75593D05" w:rsidR="009234FE" w:rsidRPr="00A138F7" w:rsidRDefault="009234FE" w:rsidP="0080660B">
      <w:pPr>
        <w:pStyle w:val="Pucemanip"/>
      </w:pPr>
      <w:r w:rsidRPr="00A138F7">
        <w:t xml:space="preserve">En utilisant la fonction </w:t>
      </w:r>
      <w:r w:rsidR="00A138F7">
        <w:t>« </w:t>
      </w:r>
      <w:r w:rsidRPr="00302AF4">
        <w:rPr>
          <w:rStyle w:val="Anglais"/>
        </w:rPr>
        <w:t>spectre</w:t>
      </w:r>
      <w:r w:rsidR="00A138F7">
        <w:t> »</w:t>
      </w:r>
      <w:r w:rsidRPr="00A138F7">
        <w:t xml:space="preserve"> vue précédemment, calculer puis afficher le spectre en amplitude de ce signal</w:t>
      </w:r>
      <w:r w:rsidR="00A138F7">
        <w:t xml:space="preserve"> x(t)</w:t>
      </w:r>
      <w:r w:rsidRPr="00A138F7">
        <w:t>.</w:t>
      </w:r>
    </w:p>
    <w:p w14:paraId="6DBDCD67" w14:textId="2EE41D27" w:rsidR="009234FE" w:rsidRPr="00A138F7" w:rsidRDefault="009234FE" w:rsidP="0080660B">
      <w:pPr>
        <w:pStyle w:val="Pucemanip"/>
      </w:pPr>
      <w:r w:rsidRPr="00A138F7">
        <w:t xml:space="preserve">A l’aide de la fonction </w:t>
      </w:r>
      <w:r w:rsidR="00A138F7">
        <w:t>« </w:t>
      </w:r>
      <w:r w:rsidRPr="00A138F7">
        <w:t>max</w:t>
      </w:r>
      <w:r w:rsidR="00A138F7">
        <w:t> »</w:t>
      </w:r>
      <w:r w:rsidRPr="00A138F7">
        <w:t xml:space="preserve"> déterminer l’amplitude du fondamental</w:t>
      </w:r>
      <w:r w:rsidR="00A138F7">
        <w:t xml:space="preserve"> de x(t)</w:t>
      </w:r>
      <w:r w:rsidRPr="00A138F7">
        <w:t>.</w:t>
      </w:r>
    </w:p>
    <w:p w14:paraId="257DEADF" w14:textId="77EB321F" w:rsidR="009234FE" w:rsidRPr="00A138F7" w:rsidRDefault="009234FE" w:rsidP="0080660B">
      <w:pPr>
        <w:pStyle w:val="Pucemanip"/>
      </w:pPr>
      <w:r w:rsidRPr="00A138F7">
        <w:t xml:space="preserve">Regarder l’aide de la fonction </w:t>
      </w:r>
      <w:r w:rsidR="0055584E">
        <w:t>« </w:t>
      </w:r>
      <w:r w:rsidRPr="00A138F7">
        <w:t>max</w:t>
      </w:r>
      <w:r w:rsidR="0055584E">
        <w:t> »</w:t>
      </w:r>
      <w:r w:rsidRPr="00A138F7">
        <w:t xml:space="preserve"> et retrouver l’indice</w:t>
      </w:r>
      <w:r w:rsidR="006879C7">
        <w:t>,</w:t>
      </w:r>
      <w:r w:rsidRPr="00A138F7">
        <w:t xml:space="preserve"> dans le tableau </w:t>
      </w:r>
      <w:r w:rsidR="006879C7">
        <w:t xml:space="preserve">de </w:t>
      </w:r>
      <w:r w:rsidR="007E0227">
        <w:t>x</w:t>
      </w:r>
      <w:r w:rsidR="006879C7">
        <w:t>,</w:t>
      </w:r>
      <w:r w:rsidRPr="00A138F7">
        <w:t xml:space="preserve"> </w:t>
      </w:r>
      <w:r w:rsidR="006879C7">
        <w:t>où</w:t>
      </w:r>
      <w:r w:rsidRPr="00A138F7">
        <w:t xml:space="preserve"> se trouve ce maximum.</w:t>
      </w:r>
    </w:p>
    <w:p w14:paraId="6AA829A0" w14:textId="08F31A24" w:rsidR="009234FE" w:rsidRDefault="009234FE" w:rsidP="0080660B">
      <w:pPr>
        <w:pStyle w:val="Pucemanip"/>
      </w:pPr>
      <w:r w:rsidRPr="00A138F7">
        <w:t>En déduire une détermination</w:t>
      </w:r>
      <w:r>
        <w:t xml:space="preserve"> de la </w:t>
      </w:r>
      <w:r w:rsidR="000E4449">
        <w:t xml:space="preserve">valeur de la </w:t>
      </w:r>
      <w:r>
        <w:t>fréquence du fondamental : F</w:t>
      </w:r>
      <w:r w:rsidRPr="00A138F7">
        <w:rPr>
          <w:vertAlign w:val="subscript"/>
        </w:rPr>
        <w:t>0</w:t>
      </w:r>
      <w:r>
        <w:t>.</w:t>
      </w:r>
    </w:p>
    <w:p w14:paraId="713E83F5" w14:textId="77777777" w:rsidR="006879C7" w:rsidRPr="006879C7" w:rsidRDefault="006879C7" w:rsidP="006879C7"/>
    <w:p w14:paraId="5051DD4E" w14:textId="77777777" w:rsidR="009234FE" w:rsidRDefault="009234FE" w:rsidP="009234FE">
      <w:pPr>
        <w:pStyle w:val="Titre3"/>
      </w:pPr>
      <w:r w:rsidRPr="00325A9C">
        <w:lastRenderedPageBreak/>
        <w:t>Calcul de la valeur moyenne</w:t>
      </w:r>
    </w:p>
    <w:p w14:paraId="6FA3CEAD" w14:textId="7E805F0B" w:rsidR="009234FE" w:rsidRDefault="009234FE" w:rsidP="006879C7">
      <w:pPr>
        <w:pStyle w:val="Corpsdetexte"/>
      </w:pPr>
      <w:r>
        <w:t xml:space="preserve">La valeur </w:t>
      </w:r>
      <w:r w:rsidRPr="006879C7">
        <w:t>moyenne</w:t>
      </w:r>
      <w:r>
        <w:t xml:space="preserve"> du signal est donnée par la formule : </w:t>
      </w:r>
      <w:r w:rsidR="00302AF4" w:rsidRPr="00BD6F8F">
        <w:rPr>
          <w:position w:val="-32"/>
        </w:rPr>
        <w:object w:dxaOrig="1900" w:dyaOrig="740" w14:anchorId="12647AE8">
          <v:shape id="_x0000_i1051" type="#_x0000_t75" style="width:93.5pt;height:36.55pt" o:ole="">
            <v:imagedata r:id="rId79" o:title=""/>
          </v:shape>
          <o:OLEObject Type="Embed" ProgID="Equation.DSMT4" ShapeID="_x0000_i1051" DrawAspect="Content" ObjectID="_1778495463" r:id="rId80"/>
        </w:object>
      </w:r>
      <w:r w:rsidR="007E0227">
        <w:t xml:space="preserve"> où T représente la période de la </w:t>
      </w:r>
      <w:r w:rsidR="007E0227" w:rsidRPr="00302AF4">
        <w:rPr>
          <w:i/>
        </w:rPr>
        <w:t>composante fondamentale</w:t>
      </w:r>
      <w:r w:rsidR="007E0227">
        <w:t>.</w:t>
      </w:r>
    </w:p>
    <w:p w14:paraId="1BD3CFAD" w14:textId="77777777" w:rsidR="007E0227" w:rsidRDefault="007E0227" w:rsidP="006879C7">
      <w:pPr>
        <w:pStyle w:val="Corpsdetexte"/>
      </w:pPr>
    </w:p>
    <w:p w14:paraId="7A3CBEC7" w14:textId="77777777" w:rsidR="009234FE" w:rsidRDefault="009234FE" w:rsidP="00302AF4">
      <w:pPr>
        <w:pStyle w:val="Pucemanip"/>
      </w:pPr>
      <w:r>
        <w:t xml:space="preserve">A partir </w:t>
      </w:r>
      <w:r w:rsidRPr="009234FE">
        <w:t>de</w:t>
      </w:r>
      <w:r>
        <w:t xml:space="preserve"> la </w:t>
      </w:r>
      <w:r w:rsidRPr="006879C7">
        <w:t>fréquence</w:t>
      </w:r>
      <w:r>
        <w:t xml:space="preserve"> du fondamental, déterminer la période du signal : </w:t>
      </w:r>
      <w:r w:rsidRPr="00706C94">
        <w:rPr>
          <w:position w:val="-30"/>
        </w:rPr>
        <w:object w:dxaOrig="720" w:dyaOrig="680" w14:anchorId="33CBCFC1">
          <v:shape id="_x0000_i1052" type="#_x0000_t75" style="width:37.05pt;height:37.05pt" o:ole="">
            <v:imagedata r:id="rId81" o:title=""/>
          </v:shape>
          <o:OLEObject Type="Embed" ProgID="Equation.DSMT4" ShapeID="_x0000_i1052" DrawAspect="Content" ObjectID="_1778495464" r:id="rId82"/>
        </w:object>
      </w:r>
    </w:p>
    <w:p w14:paraId="7A17A5F6" w14:textId="65124A46" w:rsidR="007E0227" w:rsidRDefault="007E0227" w:rsidP="0080660B">
      <w:pPr>
        <w:pStyle w:val="Pucemanip"/>
      </w:pPr>
      <w:r>
        <w:t>En déduire le nombre d’échantillons pour une période de</w:t>
      </w:r>
      <m:oMath>
        <m:r>
          <w:rPr>
            <w:rFonts w:ascii="Cambria Math" w:hAnsi="Cambria Math"/>
          </w:rPr>
          <m:t xml:space="preserve"> </m:t>
        </m:r>
      </m:oMath>
      <w:r>
        <w:t xml:space="preserve"> x(t) à l’aide de la fonction « </w:t>
      </w:r>
      <w:r>
        <w:rPr>
          <w:rStyle w:val="Anglais"/>
        </w:rPr>
        <w:t>round</w:t>
      </w:r>
      <w:r>
        <w:t> » :  </w:t>
      </w:r>
      <w:r>
        <w:rPr>
          <w:position w:val="-28"/>
        </w:rPr>
        <w:object w:dxaOrig="3260" w:dyaOrig="680" w14:anchorId="004F37AD">
          <v:shape id="_x0000_i1053" type="#_x0000_t75" style="width:162.8pt;height:33.85pt" o:ole="">
            <v:imagedata r:id="rId83" o:title=""/>
          </v:shape>
          <o:OLEObject Type="Embed" ProgID="Equation.DSMT4" ShapeID="_x0000_i1053" DrawAspect="Content" ObjectID="_1778495465" r:id="rId84"/>
        </w:object>
      </w:r>
    </w:p>
    <w:p w14:paraId="65957721" w14:textId="4BD5562C" w:rsidR="009234FE" w:rsidRPr="007E0227" w:rsidRDefault="006879C7" w:rsidP="0080660B">
      <w:pPr>
        <w:pStyle w:val="Pucemanip"/>
      </w:pPr>
      <w:r w:rsidRPr="007E0227">
        <w:t xml:space="preserve">Réaliser un programme Matlab qui calcule </w:t>
      </w:r>
      <w:r w:rsidR="009234FE" w:rsidRPr="007E0227">
        <w:t>la valeur moyenne du signal en utilisant la méthode des rectangles.</w:t>
      </w:r>
    </w:p>
    <w:p w14:paraId="32080AF3" w14:textId="77777777" w:rsidR="009234FE" w:rsidRPr="00CC027E" w:rsidRDefault="009234FE" w:rsidP="00152B59"/>
    <w:p w14:paraId="7998DD92" w14:textId="77777777" w:rsidR="009234FE" w:rsidRPr="00325A9C" w:rsidRDefault="009234FE" w:rsidP="009234FE">
      <w:pPr>
        <w:pStyle w:val="Titre3"/>
      </w:pPr>
      <w:r w:rsidRPr="00325A9C">
        <w:t>Calcul de la valeur efficace</w:t>
      </w:r>
    </w:p>
    <w:p w14:paraId="78792D4F" w14:textId="4D086B2D" w:rsidR="009234FE" w:rsidRDefault="009234FE" w:rsidP="009234FE">
      <w:pPr>
        <w:pStyle w:val="Corpsdetexte"/>
      </w:pPr>
      <w:r>
        <w:t xml:space="preserve">La valeur efficace du signal est donnée par la formule : </w:t>
      </w:r>
      <w:r w:rsidR="00302AF4" w:rsidRPr="00BD6F8F">
        <w:rPr>
          <w:position w:val="-32"/>
        </w:rPr>
        <w:object w:dxaOrig="2120" w:dyaOrig="800" w14:anchorId="3C894773">
          <v:shape id="_x0000_i1054" type="#_x0000_t75" style="width:109.6pt;height:43pt" o:ole="">
            <v:imagedata r:id="rId85" o:title=""/>
          </v:shape>
          <o:OLEObject Type="Embed" ProgID="Equation.DSMT4" ShapeID="_x0000_i1054" DrawAspect="Content" ObjectID="_1778495466" r:id="rId86"/>
        </w:object>
      </w:r>
    </w:p>
    <w:p w14:paraId="5BCC38E4" w14:textId="296D2AC3" w:rsidR="009234FE" w:rsidRPr="007E0227" w:rsidRDefault="00FF45EC" w:rsidP="0080660B">
      <w:pPr>
        <w:pStyle w:val="Pucemanip"/>
      </w:pPr>
      <w:r w:rsidRPr="007E0227">
        <w:t xml:space="preserve">Réaliser un programme Matlab qui calcule </w:t>
      </w:r>
      <w:r w:rsidR="009234FE" w:rsidRPr="007E0227">
        <w:t>la valeur efficace du signal en utilisant la méthode des rectangles.</w:t>
      </w:r>
    </w:p>
    <w:p w14:paraId="78020EE2" w14:textId="77777777" w:rsidR="00FF45EC" w:rsidRPr="00FF45EC" w:rsidRDefault="00FF45EC" w:rsidP="00FF45EC"/>
    <w:p w14:paraId="44AF7325" w14:textId="77777777" w:rsidR="009234FE" w:rsidRDefault="009234FE" w:rsidP="009234FE">
      <w:pPr>
        <w:pStyle w:val="Titre1"/>
        <w:ind w:left="360" w:hanging="360"/>
      </w:pPr>
      <w:r>
        <w:t>Etude du signal PWM : y(t)</w:t>
      </w:r>
    </w:p>
    <w:p w14:paraId="19E136FF" w14:textId="77777777" w:rsidR="009234FE" w:rsidRDefault="009234FE" w:rsidP="009234FE">
      <w:pPr>
        <w:pStyle w:val="Titre3"/>
      </w:pPr>
      <w:r>
        <w:t>Etude théorique du signal PWM</w:t>
      </w:r>
    </w:p>
    <w:p w14:paraId="7007A555" w14:textId="0D4E5D35" w:rsidR="009234FE" w:rsidRDefault="009234FE" w:rsidP="009234FE">
      <w:pPr>
        <w:pStyle w:val="Corpsdetexte"/>
      </w:pPr>
      <w:r>
        <w:t xml:space="preserve">On considère le signal </w:t>
      </w:r>
      <w:r w:rsidR="0074038A">
        <w:t xml:space="preserve">y(t) </w:t>
      </w:r>
      <w:r>
        <w:t>suivant :</w:t>
      </w:r>
    </w:p>
    <w:p w14:paraId="705E9FC4" w14:textId="77777777" w:rsidR="009234FE" w:rsidRDefault="009234FE" w:rsidP="0074038A">
      <w:pPr>
        <w:pStyle w:val="Lgende"/>
      </w:pPr>
      <w:r>
        <w:rPr>
          <w:noProof/>
        </w:rPr>
        <w:drawing>
          <wp:inline distT="0" distB="0" distL="0" distR="0" wp14:anchorId="36AE77F1" wp14:editId="43FFCF8F">
            <wp:extent cx="5952490" cy="1849272"/>
            <wp:effectExtent l="19050" t="19050" r="10160" b="1778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l="-2253" t="-3302" r="-1163" b="-8585"/>
                    <a:stretch/>
                  </pic:blipFill>
                  <pic:spPr bwMode="auto">
                    <a:xfrm>
                      <a:off x="0" y="0"/>
                      <a:ext cx="5957422" cy="1850804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242600" w14:textId="3E72EC9E" w:rsidR="009234FE" w:rsidRDefault="009234FE" w:rsidP="009234FE">
      <w:pPr>
        <w:pStyle w:val="Lgende"/>
      </w:pPr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2</w:t>
      </w:r>
      <w:r w:rsidR="00AB7F9C">
        <w:rPr>
          <w:noProof/>
        </w:rPr>
        <w:fldChar w:fldCharType="end"/>
      </w:r>
      <w:r>
        <w:t>: signal PWM</w:t>
      </w:r>
    </w:p>
    <w:p w14:paraId="7AD2BB51" w14:textId="77777777" w:rsidR="009234FE" w:rsidRDefault="009234FE" w:rsidP="009234FE">
      <w:pPr>
        <w:pStyle w:val="Corpsdetexte"/>
      </w:pPr>
    </w:p>
    <w:p w14:paraId="0169133B" w14:textId="125A827D" w:rsidR="009234FE" w:rsidRDefault="009234FE" w:rsidP="00302AF4">
      <w:pPr>
        <w:pStyle w:val="Titre5"/>
      </w:pPr>
      <w:r>
        <w:t xml:space="preserve">Calculer </w:t>
      </w:r>
      <w:r w:rsidRPr="0041443E">
        <w:t>théoriquement</w:t>
      </w:r>
      <w:r>
        <w:t xml:space="preserve"> la valeur moyenne et la valeur efficace de ce signal.</w:t>
      </w:r>
    </w:p>
    <w:p w14:paraId="354CACC8" w14:textId="77777777" w:rsidR="0074038A" w:rsidRPr="0074038A" w:rsidRDefault="0074038A" w:rsidP="0074038A"/>
    <w:p w14:paraId="37137B34" w14:textId="31994CEC" w:rsidR="009234FE" w:rsidRDefault="009234FE" w:rsidP="0041443E">
      <w:pPr>
        <w:pStyle w:val="Corpsdetexte"/>
      </w:pPr>
      <w:r>
        <w:t>On admet que la décomposition en série de Fourier de ce signal est :</w:t>
      </w:r>
    </w:p>
    <w:p w14:paraId="016A3949" w14:textId="77777777" w:rsidR="009234FE" w:rsidRPr="0074038A" w:rsidRDefault="009234FE" w:rsidP="0074038A">
      <w:pPr>
        <w:pStyle w:val="Lgende"/>
      </w:pPr>
      <w:r w:rsidRPr="002466A2">
        <w:object w:dxaOrig="8340" w:dyaOrig="620" w14:anchorId="7D011E31">
          <v:shape id="_x0000_i1055" type="#_x0000_t75" style="width:416.95pt;height:29pt" o:ole="" o:bordertopcolor="this" o:borderleftcolor="this" o:borderbottomcolor="this" o:borderrightcolor="this">
            <v:imagedata r:id="rId88" o:title=""/>
            <w10:bordertop type="dashedSmall" width="4"/>
            <w10:borderleft type="dashedSmall" width="4"/>
            <w10:borderbottom type="dashedSmall" width="4"/>
            <w10:borderright type="dashedSmall" width="4"/>
          </v:shape>
          <o:OLEObject Type="Embed" ProgID="Equation.DSMT4" ShapeID="_x0000_i1055" DrawAspect="Content" ObjectID="_1778495467" r:id="rId89"/>
        </w:object>
      </w:r>
    </w:p>
    <w:p w14:paraId="7571457A" w14:textId="77777777" w:rsidR="0074038A" w:rsidRDefault="0074038A" w:rsidP="0041443E">
      <w:pPr>
        <w:pStyle w:val="Corpsdetexte"/>
      </w:pPr>
    </w:p>
    <w:p w14:paraId="632457B8" w14:textId="3C9AD7FF" w:rsidR="009234FE" w:rsidRDefault="009234FE" w:rsidP="0041443E">
      <w:pPr>
        <w:pStyle w:val="Corpsdetexte"/>
      </w:pPr>
      <w:r>
        <w:t xml:space="preserve">Soit en utilisant le signe somme : </w:t>
      </w:r>
      <w:r w:rsidR="0074038A">
        <w:rPr>
          <w:position w:val="-28"/>
        </w:rPr>
        <w:object w:dxaOrig="3990" w:dyaOrig="675" w14:anchorId="570409C3">
          <v:shape id="_x0000_i1056" type="#_x0000_t75" style="width:199.9pt;height:33.85pt" o:ole="">
            <v:imagedata r:id="rId90" o:title=""/>
          </v:shape>
          <o:OLEObject Type="Embed" ProgID="Equation.DSMT4" ShapeID="_x0000_i1056" DrawAspect="Content" ObjectID="_1778495468" r:id="rId91"/>
        </w:object>
      </w:r>
    </w:p>
    <w:p w14:paraId="00F3906E" w14:textId="77777777" w:rsidR="00A37E87" w:rsidRDefault="00A37E87" w:rsidP="00A37E87">
      <w:pPr>
        <w:pStyle w:val="Corpsdetexte"/>
      </w:pPr>
    </w:p>
    <w:p w14:paraId="04462283" w14:textId="36E28C78" w:rsidR="009234FE" w:rsidRDefault="009234FE" w:rsidP="00A37E87">
      <w:pPr>
        <w:pStyle w:val="Corpsdetexte"/>
        <w:rPr>
          <w:rFonts w:eastAsiaTheme="minorEastAsia"/>
        </w:rPr>
      </w:pPr>
      <w:r>
        <w:t xml:space="preserve">Pour les applications numériques, on prendra </w:t>
      </w:r>
      <w:r w:rsidRPr="00A37E87">
        <w:rPr>
          <w:b/>
        </w:rPr>
        <w:t xml:space="preserve">E=5V ; </w:t>
      </w:r>
      <w:r w:rsidRPr="00A37E87">
        <w:rPr>
          <w:rFonts w:cs="Times New Roman"/>
          <w:b/>
        </w:rPr>
        <w:t>α</w:t>
      </w:r>
      <w:r w:rsidRPr="00A37E87">
        <w:rPr>
          <w:b/>
        </w:rPr>
        <w:t xml:space="preserve">=0,2 ; </w:t>
      </w:r>
      <m:oMath>
        <m:r>
          <m:rPr>
            <m:sty m:val="bi"/>
          </m:rPr>
          <w:rPr>
            <w:rFonts w:ascii="Cambria Math" w:hAnsi="Cambria Math"/>
          </w:rPr>
          <m:t>ω=2</m:t>
        </m:r>
        <m:r>
          <m:rPr>
            <m:sty m:val="bi"/>
          </m:rPr>
          <w:rPr>
            <w:rFonts w:ascii="Cambria Math" w:hAnsi="Cambria Math"/>
          </w:rPr>
          <m:t>π.100.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rad/s</m:t>
        </m:r>
      </m:oMath>
      <w:r>
        <w:rPr>
          <w:rFonts w:eastAsiaTheme="minorEastAsia"/>
        </w:rPr>
        <w:t>.</w:t>
      </w:r>
    </w:p>
    <w:p w14:paraId="11A6B36A" w14:textId="77777777" w:rsidR="009234FE" w:rsidRDefault="009234FE" w:rsidP="009234FE"/>
    <w:p w14:paraId="433DA959" w14:textId="3F253DF0" w:rsidR="009234FE" w:rsidRPr="009234FE" w:rsidRDefault="009234FE" w:rsidP="00302AF4">
      <w:pPr>
        <w:pStyle w:val="Titre5"/>
      </w:pPr>
      <w:r>
        <w:t xml:space="preserve">Calculer </w:t>
      </w:r>
      <w:r w:rsidRPr="009234FE">
        <w:t xml:space="preserve">la </w:t>
      </w:r>
      <w:r w:rsidR="0074038A">
        <w:t xml:space="preserve">valeur numérique de la </w:t>
      </w:r>
      <w:r w:rsidRPr="009234FE">
        <w:t>composante continue ainsi que l’amplitude du fondamental, et des harmoniques 2, 3 et 4.</w:t>
      </w:r>
    </w:p>
    <w:p w14:paraId="2F968BE2" w14:textId="16DAA85C" w:rsidR="009234FE" w:rsidRPr="009234FE" w:rsidRDefault="009234FE" w:rsidP="00302AF4">
      <w:pPr>
        <w:pStyle w:val="Titre5"/>
      </w:pPr>
      <w:r w:rsidRPr="009234FE">
        <w:t xml:space="preserve">Représenter le spectre en amplitude de ce signal jusqu’à </w:t>
      </w:r>
      <m:oMath>
        <m:r>
          <w:rPr>
            <w:rFonts w:ascii="Cambria Math" w:hAnsi="Cambria Math"/>
          </w:rPr>
          <m:t>f=400kHz</m:t>
        </m:r>
      </m:oMath>
      <w:r w:rsidRPr="009234FE">
        <w:t>.</w:t>
      </w:r>
    </w:p>
    <w:p w14:paraId="3D811AB1" w14:textId="4A87347B" w:rsidR="009234FE" w:rsidRDefault="009234FE" w:rsidP="00302AF4">
      <w:pPr>
        <w:pStyle w:val="Titre5"/>
      </w:pPr>
      <w:r w:rsidRPr="009234FE">
        <w:t>En utilisant Parseval, déterminer la puissance de ce signal (on se limitera à l’harmonique</w:t>
      </w:r>
      <w:r>
        <w:t xml:space="preserve"> 4).</w:t>
      </w:r>
    </w:p>
    <w:p w14:paraId="267E3970" w14:textId="77777777" w:rsidR="00A37E87" w:rsidRPr="00A37E87" w:rsidRDefault="00A37E87" w:rsidP="00A37E87"/>
    <w:p w14:paraId="1CE9DDFB" w14:textId="77777777" w:rsidR="009234FE" w:rsidRDefault="009234FE" w:rsidP="009234FE">
      <w:pPr>
        <w:pStyle w:val="Titre3"/>
      </w:pPr>
      <w:r>
        <w:t>Etude sous Matlab du signal PWM</w:t>
      </w:r>
    </w:p>
    <w:p w14:paraId="52F5AC51" w14:textId="2B791FDC" w:rsidR="009234FE" w:rsidRDefault="00A37E87" w:rsidP="0080660B">
      <w:pPr>
        <w:pStyle w:val="Pucemanip"/>
      </w:pPr>
      <w:r w:rsidRPr="0074038A">
        <w:t xml:space="preserve">Réaliser un programme Matlab qui calcule </w:t>
      </w:r>
      <w:r w:rsidR="009234FE" w:rsidRPr="0074038A">
        <w:t>la valeur moyenne, la valeur efficace et le spectre du signal y(t) importé de l’oscilloscope.</w:t>
      </w:r>
    </w:p>
    <w:p w14:paraId="60C80240" w14:textId="77777777" w:rsidR="0074038A" w:rsidRPr="0074038A" w:rsidRDefault="0074038A" w:rsidP="0074038A"/>
    <w:p w14:paraId="35E079DD" w14:textId="77777777" w:rsidR="009234FE" w:rsidRPr="000F17E2" w:rsidRDefault="009234FE" w:rsidP="00302AF4">
      <w:pPr>
        <w:pStyle w:val="Puceanalyse"/>
      </w:pPr>
      <w:r w:rsidRPr="00302AF4">
        <w:t>Comparer</w:t>
      </w:r>
      <w:r>
        <w:t xml:space="preserve"> les résultats avec ceux calculés dans la partie théorique.</w:t>
      </w:r>
    </w:p>
    <w:p w14:paraId="7FAFF656" w14:textId="77777777" w:rsidR="009234FE" w:rsidRPr="00A37E87" w:rsidRDefault="009234FE" w:rsidP="0080660B">
      <w:pPr>
        <w:pStyle w:val="Pucemanip"/>
      </w:pPr>
      <w:r w:rsidRPr="00A37E87">
        <w:t>Retrouver les amplitudes de la composante continue, du fondamental et des N=14 premiers harmoniques.</w:t>
      </w:r>
    </w:p>
    <w:p w14:paraId="283168B7" w14:textId="77777777" w:rsidR="0063698E" w:rsidRDefault="009234FE" w:rsidP="0080660B">
      <w:pPr>
        <w:pStyle w:val="Pucemanip"/>
      </w:pPr>
      <w:r w:rsidRPr="00A37E87">
        <w:t xml:space="preserve">Appliquer le théorème de Parseval afin de déterminer la valeur efficace de ce signal. </w:t>
      </w:r>
    </w:p>
    <w:p w14:paraId="1C8A4664" w14:textId="3BB84B66" w:rsidR="009234FE" w:rsidRPr="000F17E2" w:rsidRDefault="009234FE" w:rsidP="00302AF4">
      <w:pPr>
        <w:pStyle w:val="Puceanalyse"/>
      </w:pPr>
      <w:r w:rsidRPr="00A37E87">
        <w:t>Conclure</w:t>
      </w:r>
      <w:r>
        <w:t>.</w:t>
      </w:r>
    </w:p>
    <w:p w14:paraId="7FBB3B9F" w14:textId="77777777" w:rsidR="009234FE" w:rsidRPr="00D86500" w:rsidRDefault="009234FE" w:rsidP="009234FE"/>
    <w:p w14:paraId="4CEB4609" w14:textId="77777777" w:rsidR="009234FE" w:rsidRDefault="009234FE" w:rsidP="009234FE">
      <w:pPr>
        <w:jc w:val="left"/>
        <w:rPr>
          <w:rFonts w:cs="Arial"/>
          <w:szCs w:val="20"/>
        </w:rPr>
      </w:pPr>
      <w:r>
        <w:rPr>
          <w:rFonts w:cs="Arial"/>
          <w:szCs w:val="20"/>
        </w:rPr>
        <w:br w:type="page"/>
      </w:r>
    </w:p>
    <w:p w14:paraId="78EAAA19" w14:textId="2E34B779" w:rsidR="009234FE" w:rsidRPr="00C16347" w:rsidRDefault="00ED4D5D" w:rsidP="008E7EBC">
      <w:pPr>
        <w:pStyle w:val="Sous-titre"/>
        <w:rPr>
          <w:sz w:val="32"/>
        </w:rPr>
      </w:pPr>
      <w:r>
        <w:rPr>
          <w:sz w:val="32"/>
        </w:rPr>
        <w:lastRenderedPageBreak/>
        <w:t xml:space="preserve">Partie 4 : </w:t>
      </w:r>
      <w:r w:rsidR="009234FE" w:rsidRPr="00C16347">
        <w:rPr>
          <w:sz w:val="32"/>
        </w:rPr>
        <w:t>Etude d’un canal Radio</w:t>
      </w:r>
    </w:p>
    <w:p w14:paraId="5D8C7153" w14:textId="77777777" w:rsidR="009234FE" w:rsidRDefault="009234FE" w:rsidP="009234FE"/>
    <w:p w14:paraId="2B730EB8" w14:textId="77777777" w:rsidR="009F004E" w:rsidRDefault="009234FE" w:rsidP="00255D87">
      <w:pPr>
        <w:pStyle w:val="Corpsdetexte"/>
      </w:pPr>
      <w:r w:rsidRPr="00901719">
        <w:rPr>
          <w:b/>
          <w:u w:val="single"/>
        </w:rPr>
        <w:t>Objectif :</w:t>
      </w:r>
      <w:r>
        <w:t xml:space="preserve"> </w:t>
      </w:r>
      <w:r w:rsidR="009F004E">
        <w:t>lors du</w:t>
      </w:r>
      <w:r>
        <w:t xml:space="preserve"> TP</w:t>
      </w:r>
      <w:r w:rsidR="009F004E">
        <w:t>n°</w:t>
      </w:r>
      <w:r>
        <w:t>3 des TP de Télécoms, vous avez acquis le spectre en réception d’une transmission radio</w:t>
      </w:r>
      <w:r w:rsidR="009F004E">
        <w:t>. Cette transmission été</w:t>
      </w:r>
      <w:r>
        <w:t xml:space="preserve"> effectuée autour d’une fréquence porteuse de f</w:t>
      </w:r>
      <w:r>
        <w:rPr>
          <w:vertAlign w:val="subscript"/>
        </w:rPr>
        <w:t>p</w:t>
      </w:r>
      <w:r>
        <w:t xml:space="preserve">=27MHz. </w:t>
      </w:r>
    </w:p>
    <w:p w14:paraId="6FE45AE3" w14:textId="5236019E" w:rsidR="009234FE" w:rsidRDefault="009234FE" w:rsidP="009F004E">
      <w:pPr>
        <w:pStyle w:val="Corpsdetexte"/>
      </w:pPr>
      <w:r>
        <w:t>On</w:t>
      </w:r>
      <w:r w:rsidRPr="00D75A24">
        <w:t xml:space="preserve"> se propose d’analyser sous Matla</w:t>
      </w:r>
      <w:r>
        <w:t>b ce spectre et de la caractériser en effectuant les calculs suivants :</w:t>
      </w:r>
    </w:p>
    <w:p w14:paraId="267F9939" w14:textId="1B63933E" w:rsidR="009234FE" w:rsidRDefault="009234FE" w:rsidP="00CA7ED4">
      <w:pPr>
        <w:pStyle w:val="Listepuces3"/>
        <w:spacing w:after="120"/>
        <w:ind w:left="1135" w:hanging="284"/>
        <w:contextualSpacing w:val="0"/>
      </w:pPr>
      <w:r>
        <w:t xml:space="preserve">Calcul de la </w:t>
      </w:r>
      <w:r w:rsidRPr="00CA7ED4">
        <w:rPr>
          <w:u w:val="single"/>
        </w:rPr>
        <w:t>bande occupée</w:t>
      </w:r>
      <w:r>
        <w:t xml:space="preserve"> à 20dB</w:t>
      </w:r>
    </w:p>
    <w:p w14:paraId="0825E2C6" w14:textId="77777777" w:rsidR="009234FE" w:rsidRDefault="009234FE" w:rsidP="00CA7ED4">
      <w:pPr>
        <w:pStyle w:val="Listepuces3"/>
        <w:spacing w:after="120"/>
        <w:ind w:left="1135" w:hanging="284"/>
        <w:contextualSpacing w:val="0"/>
      </w:pPr>
      <w:r>
        <w:t xml:space="preserve">Calcul de la </w:t>
      </w:r>
      <w:r w:rsidRPr="00CA7ED4">
        <w:rPr>
          <w:u w:val="single"/>
        </w:rPr>
        <w:t>densité spectrale de puissance</w:t>
      </w:r>
      <w:r>
        <w:t xml:space="preserve"> (DSP)</w:t>
      </w:r>
    </w:p>
    <w:p w14:paraId="307968D9" w14:textId="28F35DD6" w:rsidR="009234FE" w:rsidRDefault="009234FE" w:rsidP="00CA7ED4">
      <w:pPr>
        <w:pStyle w:val="Listepuces3"/>
        <w:spacing w:after="120"/>
        <w:ind w:left="1135" w:hanging="284"/>
        <w:contextualSpacing w:val="0"/>
      </w:pPr>
      <w:r>
        <w:t xml:space="preserve">Détermination de la </w:t>
      </w:r>
      <w:r w:rsidRPr="00CA7ED4">
        <w:rPr>
          <w:u w:val="single"/>
        </w:rPr>
        <w:t>puissance totale du canal</w:t>
      </w:r>
    </w:p>
    <w:p w14:paraId="407FE521" w14:textId="77777777" w:rsidR="00A37E87" w:rsidRPr="00D75A24" w:rsidRDefault="00A37E87" w:rsidP="00A37E87"/>
    <w:p w14:paraId="3CB81909" w14:textId="307098D8" w:rsidR="009234FE" w:rsidRDefault="009234FE" w:rsidP="009234FE">
      <w:pPr>
        <w:pStyle w:val="Titre1"/>
        <w:numPr>
          <w:ilvl w:val="0"/>
          <w:numId w:val="30"/>
        </w:numPr>
      </w:pPr>
      <w:r w:rsidRPr="009234FE">
        <w:t>Récupération</w:t>
      </w:r>
      <w:r>
        <w:t xml:space="preserve"> des données</w:t>
      </w:r>
    </w:p>
    <w:p w14:paraId="7381B60C" w14:textId="77777777" w:rsidR="009234FE" w:rsidRDefault="009234FE" w:rsidP="007E0227">
      <w:pPr>
        <w:pStyle w:val="Titre2"/>
      </w:pPr>
      <w:r>
        <w:t>Importation des données sur Matlab</w:t>
      </w:r>
    </w:p>
    <w:p w14:paraId="743E61C3" w14:textId="77777777" w:rsidR="00753C77" w:rsidRDefault="009234FE" w:rsidP="00297165">
      <w:pPr>
        <w:pStyle w:val="Corpsdetexte"/>
      </w:pPr>
      <w:r>
        <w:t xml:space="preserve">Il faut importer </w:t>
      </w:r>
      <w:r w:rsidR="001016B4">
        <w:t>l</w:t>
      </w:r>
      <w:r>
        <w:t xml:space="preserve">es données </w:t>
      </w:r>
      <w:r w:rsidR="001016B4">
        <w:t>sauvegardées</w:t>
      </w:r>
      <w:r w:rsidR="0001469B">
        <w:t xml:space="preserve"> pendant la séance de TP de Télécoms </w:t>
      </w:r>
      <w:r>
        <w:t xml:space="preserve">sur Matlab. </w:t>
      </w:r>
    </w:p>
    <w:p w14:paraId="5231D61B" w14:textId="45D885C8" w:rsidR="009234FE" w:rsidRDefault="00753C77" w:rsidP="00B9655E">
      <w:pPr>
        <w:pStyle w:val="Titre6"/>
      </w:pPr>
      <w:r>
        <w:t>Enregistrer l</w:t>
      </w:r>
      <w:r w:rsidR="009234FE">
        <w:t xml:space="preserve">e fichier </w:t>
      </w:r>
      <w:r w:rsidR="00B9655E">
        <w:t>d</w:t>
      </w:r>
      <w:r w:rsidR="009234FE">
        <w:t>ans le répertoire de votre projet Matlab.</w:t>
      </w:r>
    </w:p>
    <w:p w14:paraId="5CEFAB70" w14:textId="72D9B5F0" w:rsidR="009234FE" w:rsidRDefault="00854765" w:rsidP="00297165">
      <w:pPr>
        <w:pStyle w:val="Titre6"/>
      </w:pPr>
      <w:r>
        <w:t>Importer les données du fichier comm</w:t>
      </w:r>
      <w:r w:rsidR="00312E38">
        <w:t>e indiqué dans la fifure suivante :</w:t>
      </w:r>
    </w:p>
    <w:p w14:paraId="342DD9EB" w14:textId="71645A96" w:rsidR="00312E38" w:rsidRDefault="00312E38" w:rsidP="002A3BA8">
      <w:pPr>
        <w:jc w:val="center"/>
      </w:pPr>
      <w:r>
        <w:rPr>
          <w:noProof/>
        </w:rPr>
        <w:drawing>
          <wp:inline distT="0" distB="0" distL="0" distR="0" wp14:anchorId="31F4128C" wp14:editId="47CA685B">
            <wp:extent cx="4822765" cy="1891977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837328" cy="18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FD281" w14:textId="77777777" w:rsidR="00312E38" w:rsidRDefault="00312E38" w:rsidP="00312E38"/>
    <w:p w14:paraId="4AC56889" w14:textId="77777777" w:rsidR="00312E38" w:rsidRPr="00312E38" w:rsidRDefault="00312E38" w:rsidP="00312E38"/>
    <w:p w14:paraId="7190DB86" w14:textId="08BA07F0" w:rsidR="009234FE" w:rsidRDefault="009234FE" w:rsidP="00297165">
      <w:pPr>
        <w:pStyle w:val="Titre6"/>
      </w:pPr>
      <w:r w:rsidRPr="00297165">
        <w:t xml:space="preserve">Sélectionner les à importer </w:t>
      </w:r>
      <w:r w:rsidR="00622A93">
        <w:t xml:space="preserve">puis </w:t>
      </w:r>
      <w:r w:rsidR="00EC6D8E">
        <w:t>choisir le type de sortie ‘</w:t>
      </w:r>
      <w:proofErr w:type="spellStart"/>
      <w:r w:rsidR="00EC6D8E">
        <w:t>column</w:t>
      </w:r>
      <w:proofErr w:type="spellEnd"/>
      <w:r w:rsidR="00EC6D8E">
        <w:t xml:space="preserve"> </w:t>
      </w:r>
      <w:proofErr w:type="spellStart"/>
      <w:r w:rsidR="00EC6D8E">
        <w:t>vector</w:t>
      </w:r>
      <w:proofErr w:type="spellEnd"/>
      <w:r w:rsidR="00EC6D8E">
        <w:t>’</w:t>
      </w:r>
    </w:p>
    <w:p w14:paraId="21C0101C" w14:textId="734A4355" w:rsidR="00EC6D8E" w:rsidRDefault="00EC6D8E" w:rsidP="00EC6D8E"/>
    <w:p w14:paraId="308CB454" w14:textId="6C3C2115" w:rsidR="00EC6D8E" w:rsidRDefault="0042566B" w:rsidP="00EC6D8E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9CE0CA7" wp14:editId="2288A099">
                <wp:simplePos x="0" y="0"/>
                <wp:positionH relativeFrom="column">
                  <wp:posOffset>709684</wp:posOffset>
                </wp:positionH>
                <wp:positionV relativeFrom="paragraph">
                  <wp:posOffset>906942</wp:posOffset>
                </wp:positionV>
                <wp:extent cx="892295" cy="1053241"/>
                <wp:effectExtent l="0" t="0" r="0" b="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2295" cy="10532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EDCE26" id="Rectangle 29" o:spid="_x0000_s1026" style="position:absolute;margin-left:55.9pt;margin-top:71.4pt;width:70.25pt;height:82.9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" filled="f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93D9666" wp14:editId="3B1248DF">
                <wp:simplePos x="0" y="0"/>
                <wp:positionH relativeFrom="column">
                  <wp:posOffset>4872251</wp:posOffset>
                </wp:positionH>
                <wp:positionV relativeFrom="paragraph">
                  <wp:posOffset>60780</wp:posOffset>
                </wp:positionV>
                <wp:extent cx="621133" cy="482776"/>
                <wp:effectExtent l="0" t="0" r="0" b="0"/>
                <wp:wrapNone/>
                <wp:docPr id="28" name="Ellips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133" cy="48277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8BB3DC" id="Ellipse 28" o:spid="_x0000_s1026" style="position:absolute;margin-left:383.65pt;margin-top:4.8pt;width:48.9pt;height:38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528E0F4" wp14:editId="4782565F">
                <wp:simplePos x="0" y="0"/>
                <wp:positionH relativeFrom="column">
                  <wp:posOffset>2565779</wp:posOffset>
                </wp:positionH>
                <wp:positionV relativeFrom="paragraph">
                  <wp:posOffset>163138</wp:posOffset>
                </wp:positionV>
                <wp:extent cx="621133" cy="204815"/>
                <wp:effectExtent l="0" t="0" r="0" b="0"/>
                <wp:wrapNone/>
                <wp:docPr id="27" name="Ellips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133" cy="20481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08EB8C1" id="Ellipse 27" o:spid="_x0000_s1026" style="position:absolute;margin-left:202.05pt;margin-top:12.85pt;width:48.9pt;height:16.1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372A4832" wp14:editId="6E385FAA">
            <wp:extent cx="4772414" cy="1812309"/>
            <wp:effectExtent l="0" t="0" r="9525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780542" cy="181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0DD19" w14:textId="77777777" w:rsidR="00EC6D8E" w:rsidRDefault="00EC6D8E" w:rsidP="00EC6D8E"/>
    <w:p w14:paraId="471241F2" w14:textId="5409BA3E" w:rsidR="0042566B" w:rsidRDefault="0042566B" w:rsidP="0042566B">
      <w:pPr>
        <w:pStyle w:val="Lgende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2723A">
        <w:rPr>
          <w:noProof/>
        </w:rPr>
        <w:t>3</w:t>
      </w:r>
      <w:r>
        <w:rPr>
          <w:noProof/>
        </w:rPr>
        <w:fldChar w:fldCharType="end"/>
      </w:r>
      <w:r>
        <w:t>: importation des données sur Matlab</w:t>
      </w:r>
    </w:p>
    <w:p w14:paraId="4C5211A7" w14:textId="77777777" w:rsidR="00EC6D8E" w:rsidRDefault="00EC6D8E" w:rsidP="00EC6D8E"/>
    <w:p w14:paraId="48B1CAD0" w14:textId="5E994741" w:rsidR="00EC6D8E" w:rsidRDefault="0042566B" w:rsidP="0042566B">
      <w:pPr>
        <w:pStyle w:val="Titre6"/>
      </w:pPr>
      <w:r>
        <w:t>Importer ensuite les données</w:t>
      </w:r>
    </w:p>
    <w:p w14:paraId="73EB1177" w14:textId="347E87BB" w:rsidR="009234FE" w:rsidRDefault="00C222C3" w:rsidP="00297165">
      <w:pPr>
        <w:pStyle w:val="Titre6"/>
      </w:pPr>
      <w:r>
        <w:lastRenderedPageBreak/>
        <w:t xml:space="preserve">Deux vecteurs </w:t>
      </w:r>
      <w:r w:rsidR="002A3BA8">
        <w:t>colonnes</w:t>
      </w:r>
      <w:r>
        <w:t xml:space="preserve"> ont </w:t>
      </w:r>
      <w:r w:rsidR="002A3BA8">
        <w:t>dû</w:t>
      </w:r>
      <w:r>
        <w:t xml:space="preserve"> être crées dans le </w:t>
      </w:r>
      <w:r w:rsidR="002A3BA8">
        <w:t>Workspace</w:t>
      </w:r>
      <w:r>
        <w:t xml:space="preserve">. </w:t>
      </w:r>
      <w:r w:rsidR="009234FE" w:rsidRPr="00297165">
        <w:t>Cliquer sur ce</w:t>
      </w:r>
      <w:r w:rsidR="002A3BA8">
        <w:t>s vecteurs</w:t>
      </w:r>
      <w:r w:rsidR="009234FE">
        <w:t xml:space="preserve"> pour visualiser </w:t>
      </w:r>
      <w:r w:rsidR="002A3BA8">
        <w:t>leurs</w:t>
      </w:r>
      <w:r w:rsidR="009234FE">
        <w:t xml:space="preserve"> contenu</w:t>
      </w:r>
      <w:r w:rsidR="002A3BA8">
        <w:t>s</w:t>
      </w:r>
      <w:r w:rsidR="009234FE">
        <w:t>…</w:t>
      </w:r>
    </w:p>
    <w:p w14:paraId="5B1ACB44" w14:textId="77777777" w:rsidR="009234FE" w:rsidRDefault="009234FE" w:rsidP="007E0227">
      <w:pPr>
        <w:pStyle w:val="Titre2"/>
      </w:pPr>
      <w:r>
        <w:t xml:space="preserve">Visualisation des données </w:t>
      </w:r>
    </w:p>
    <w:p w14:paraId="2DF4C798" w14:textId="59DD1765" w:rsidR="009234FE" w:rsidRDefault="009234FE" w:rsidP="0080660B">
      <w:pPr>
        <w:pStyle w:val="Pucemanip"/>
      </w:pPr>
      <w:r w:rsidRPr="009F004E">
        <w:t>Créer un script permettant d’afficher l’évolution de la puissance en fonction de la fréquence.</w:t>
      </w:r>
    </w:p>
    <w:p w14:paraId="11D7548A" w14:textId="77777777" w:rsidR="009F004E" w:rsidRPr="009F004E" w:rsidRDefault="009F004E" w:rsidP="009F004E"/>
    <w:p w14:paraId="0660A8DB" w14:textId="4E8821A1" w:rsidR="009234FE" w:rsidRDefault="009234FE" w:rsidP="009234FE">
      <w:pPr>
        <w:pStyle w:val="Titre1"/>
        <w:numPr>
          <w:ilvl w:val="0"/>
          <w:numId w:val="12"/>
        </w:numPr>
      </w:pPr>
      <w:r>
        <w:t>Lissage des données</w:t>
      </w:r>
    </w:p>
    <w:p w14:paraId="453A9E0B" w14:textId="75CA2D51" w:rsidR="009234FE" w:rsidRDefault="009234FE" w:rsidP="00F50720">
      <w:pPr>
        <w:pStyle w:val="Corpsdetexte"/>
      </w:pPr>
      <w:r>
        <w:t xml:space="preserve">Les données récupérées sont relativement bruitées. On va essayer de réduire ce bruit en appliquant un filtre </w:t>
      </w:r>
      <w:r w:rsidR="009F004E">
        <w:t xml:space="preserve">appelé filtre </w:t>
      </w:r>
      <w:r>
        <w:t>de lissage</w:t>
      </w:r>
      <w:r w:rsidR="009F004E">
        <w:t xml:space="preserve"> ou </w:t>
      </w:r>
      <w:r>
        <w:t>filtre moyenneur. L’algorithme est le suivant :</w:t>
      </w:r>
    </w:p>
    <w:p w14:paraId="0AD397DA" w14:textId="77777777" w:rsidR="00933348" w:rsidRDefault="00933348" w:rsidP="00F50720">
      <w:pPr>
        <w:pStyle w:val="Corpsdetexte"/>
      </w:pPr>
    </w:p>
    <w:p w14:paraId="1A13D320" w14:textId="77777777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b/>
          <w:u w:val="single"/>
        </w:rPr>
      </w:pPr>
      <w:r w:rsidRPr="0040089F">
        <w:rPr>
          <w:b/>
          <w:u w:val="single"/>
        </w:rPr>
        <w:t xml:space="preserve">Entrées : </w:t>
      </w:r>
    </w:p>
    <w:p w14:paraId="059722CF" w14:textId="47198090" w:rsidR="009234FE" w:rsidRPr="000B7679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>
        <w:t>P</w:t>
      </w:r>
      <w:r>
        <w:rPr>
          <w:vertAlign w:val="subscript"/>
        </w:rPr>
        <w:t xml:space="preserve">dBm </w:t>
      </w:r>
      <w:r>
        <w:rPr>
          <w:vertAlign w:val="subscript"/>
        </w:rPr>
        <w:tab/>
        <w:t xml:space="preserve"> </w:t>
      </w:r>
      <w:r>
        <w:rPr>
          <w:vertAlign w:val="subscript"/>
        </w:rPr>
        <w:tab/>
      </w:r>
      <w:r>
        <w:t xml:space="preserve"> %</w:t>
      </w:r>
      <w:r w:rsidR="008A26EA">
        <w:t xml:space="preserve"> </w:t>
      </w:r>
      <w:r>
        <w:t>tableau des puissances en dBm.</w:t>
      </w:r>
    </w:p>
    <w:p w14:paraId="121F0AD0" w14:textId="77777777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>
        <w:t>N</w:t>
      </w:r>
      <w:r>
        <w:rPr>
          <w:vertAlign w:val="subscript"/>
        </w:rPr>
        <w:t xml:space="preserve">s </w:t>
      </w:r>
      <w:r>
        <w:rPr>
          <w:vertAlign w:val="subscript"/>
        </w:rPr>
        <w:tab/>
        <w:t xml:space="preserve">   </w:t>
      </w:r>
      <w:r>
        <w:tab/>
        <w:t xml:space="preserve"> % nombre de cases de ce tableau</w:t>
      </w:r>
    </w:p>
    <w:p w14:paraId="4BEE7619" w14:textId="68397D73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>
        <w:t xml:space="preserve">K =4     </w:t>
      </w:r>
      <w:r>
        <w:tab/>
      </w:r>
      <w:r w:rsidR="009F004E">
        <w:t xml:space="preserve"> </w:t>
      </w:r>
      <w:r>
        <w:t>% ordre du filtre (on fera la moyenne sur 2K+1 échantillons)</w:t>
      </w:r>
    </w:p>
    <w:p w14:paraId="16358130" w14:textId="77777777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</w:p>
    <w:p w14:paraId="1DA9DBB1" w14:textId="77777777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b/>
          <w:u w:val="single"/>
        </w:rPr>
      </w:pPr>
      <w:r w:rsidRPr="0040089F">
        <w:rPr>
          <w:b/>
          <w:u w:val="single"/>
        </w:rPr>
        <w:t xml:space="preserve">Initialisation : </w:t>
      </w:r>
    </w:p>
    <w:p w14:paraId="185DD332" w14:textId="3865ECCE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>
        <w:t>Créer un tableau P</w:t>
      </w:r>
      <w:r>
        <w:rPr>
          <w:vertAlign w:val="subscript"/>
        </w:rPr>
        <w:t>L dBm</w:t>
      </w:r>
      <w:r>
        <w:t xml:space="preserve"> =P</w:t>
      </w:r>
      <w:r>
        <w:rPr>
          <w:vertAlign w:val="subscript"/>
        </w:rPr>
        <w:t>dBm</w:t>
      </w:r>
      <w:r>
        <w:rPr>
          <w:vertAlign w:val="subscript"/>
        </w:rPr>
        <w:tab/>
      </w:r>
      <w:r>
        <w:t>%</w:t>
      </w:r>
      <w:r w:rsidR="008A26EA">
        <w:t xml:space="preserve"> </w:t>
      </w:r>
      <w:r>
        <w:t>Ce tableau servira à stocker les données lissées.</w:t>
      </w:r>
    </w:p>
    <w:p w14:paraId="627BD9FD" w14:textId="77777777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</w:p>
    <w:p w14:paraId="44669AEC" w14:textId="77777777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b/>
        </w:rPr>
      </w:pPr>
      <w:r w:rsidRPr="0040089F">
        <w:rPr>
          <w:b/>
        </w:rPr>
        <w:t xml:space="preserve">Traitement : </w:t>
      </w:r>
    </w:p>
    <w:p w14:paraId="2F522BAC" w14:textId="77777777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 w:rsidRPr="0040089F">
        <w:rPr>
          <w:b/>
        </w:rPr>
        <w:t>Pour</w:t>
      </w:r>
      <w:r>
        <w:t xml:space="preserve"> n allant de K+1 à N</w:t>
      </w:r>
      <w:r>
        <w:rPr>
          <w:vertAlign w:val="subscript"/>
        </w:rPr>
        <w:t>s</w:t>
      </w:r>
      <w:r>
        <w:t>-K</w:t>
      </w:r>
    </w:p>
    <w:p w14:paraId="7E623A73" w14:textId="705A6FD0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B23EE8" wp14:editId="3222DFDE">
                <wp:simplePos x="0" y="0"/>
                <wp:positionH relativeFrom="column">
                  <wp:posOffset>518795</wp:posOffset>
                </wp:positionH>
                <wp:positionV relativeFrom="paragraph">
                  <wp:posOffset>5080</wp:posOffset>
                </wp:positionV>
                <wp:extent cx="0" cy="724205"/>
                <wp:effectExtent l="0" t="0" r="38100" b="1905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242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F684C6" id="Connecteur droit 32" o:spid="_x0000_s1026" style="position:absolute;flip:x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.85pt,.4pt" to="40.85pt,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>
        <w:tab/>
      </w:r>
      <w:r w:rsidR="00813010" w:rsidRPr="0040089F">
        <w:rPr>
          <w:position w:val="-24"/>
        </w:rPr>
        <w:object w:dxaOrig="2560" w:dyaOrig="960" w14:anchorId="16B4EE15">
          <v:shape id="_x0000_i1057" type="#_x0000_t75" style="width:121.95pt;height:43pt" o:ole="">
            <v:imagedata r:id="rId94" o:title=""/>
          </v:shape>
          <o:OLEObject Type="Embed" ProgID="Equation.DSMT4" ShapeID="_x0000_i1057" DrawAspect="Content" ObjectID="_1778495469" r:id="rId95"/>
        </w:object>
      </w:r>
    </w:p>
    <w:p w14:paraId="19694D3C" w14:textId="77777777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b/>
        </w:rPr>
      </w:pPr>
      <w:r>
        <w:rPr>
          <w:b/>
        </w:rPr>
        <w:t>f</w:t>
      </w:r>
      <w:r w:rsidRPr="0040089F">
        <w:rPr>
          <w:b/>
        </w:rPr>
        <w:t>in</w:t>
      </w:r>
    </w:p>
    <w:p w14:paraId="77C4A938" w14:textId="77777777" w:rsidR="009234FE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</w:pPr>
    </w:p>
    <w:p w14:paraId="4E9CD2E9" w14:textId="77777777" w:rsidR="009234FE" w:rsidRPr="0040089F" w:rsidRDefault="009234FE" w:rsidP="008A26E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vertAlign w:val="subscript"/>
        </w:rPr>
      </w:pPr>
      <w:r w:rsidRPr="0040089F">
        <w:rPr>
          <w:b/>
        </w:rPr>
        <w:t>Sortie :</w:t>
      </w:r>
      <w:r w:rsidRPr="0040089F">
        <w:t xml:space="preserve"> </w:t>
      </w:r>
      <w:r>
        <w:t>P</w:t>
      </w:r>
      <w:r>
        <w:rPr>
          <w:vertAlign w:val="subscript"/>
        </w:rPr>
        <w:t>L dBm</w:t>
      </w:r>
    </w:p>
    <w:p w14:paraId="7154215D" w14:textId="77777777" w:rsidR="009234FE" w:rsidRDefault="009234FE" w:rsidP="008A26EA"/>
    <w:p w14:paraId="4390DC21" w14:textId="77777777" w:rsidR="009234FE" w:rsidRPr="008A26EA" w:rsidRDefault="009234FE" w:rsidP="0080660B">
      <w:pPr>
        <w:pStyle w:val="Pucemanip"/>
      </w:pPr>
      <w:r w:rsidRPr="008A26EA">
        <w:t>Implanter cet algorithme et afficher le résultat.</w:t>
      </w:r>
    </w:p>
    <w:p w14:paraId="2759B4D5" w14:textId="0057A52B" w:rsidR="009234FE" w:rsidRDefault="009234FE" w:rsidP="0080660B">
      <w:pPr>
        <w:pStyle w:val="Pucemanip"/>
      </w:pPr>
      <w:r w:rsidRPr="008A26EA">
        <w:t>Faire varier l’ordre</w:t>
      </w:r>
      <w:r>
        <w:t xml:space="preserve"> du filtre de lissage (paramètre K) et visualiser son effet.</w:t>
      </w:r>
    </w:p>
    <w:p w14:paraId="3D680324" w14:textId="5A4D4F79" w:rsidR="008A26EA" w:rsidRDefault="008A26EA" w:rsidP="008A26EA"/>
    <w:p w14:paraId="377B16DD" w14:textId="77777777" w:rsidR="009234FE" w:rsidRDefault="009234FE" w:rsidP="009234FE">
      <w:pPr>
        <w:pStyle w:val="Titre1"/>
        <w:numPr>
          <w:ilvl w:val="0"/>
          <w:numId w:val="12"/>
        </w:numPr>
      </w:pPr>
      <w:r w:rsidRPr="009234FE">
        <w:t>Détermination</w:t>
      </w:r>
      <w:r>
        <w:t xml:space="preserve"> de la bande occupée à -20dB</w:t>
      </w:r>
    </w:p>
    <w:p w14:paraId="0828DAB4" w14:textId="68138FFE" w:rsidR="009234FE" w:rsidRPr="009234FE" w:rsidRDefault="009234FE" w:rsidP="0080660B">
      <w:pPr>
        <w:pStyle w:val="Pucemanip"/>
      </w:pPr>
      <w:r w:rsidRPr="009234FE">
        <w:t xml:space="preserve">En utilisant la fonction max, déterminer le niveau maximal de puissance dans ce relevé ainsi que la </w:t>
      </w:r>
      <w:r w:rsidRPr="008A26EA">
        <w:t xml:space="preserve">fréquence correspondante. Aide : la fonction </w:t>
      </w:r>
      <w:r w:rsidR="008A26EA">
        <w:t>« </w:t>
      </w:r>
      <w:r w:rsidRPr="008A26EA">
        <w:t>max</w:t>
      </w:r>
      <w:r w:rsidR="008A26EA">
        <w:t> »</w:t>
      </w:r>
      <w:r w:rsidRPr="008A26EA">
        <w:t xml:space="preserve"> renvoie le maximum d’un tableau mais aussi l’indice correspondant</w:t>
      </w:r>
      <w:r w:rsidRPr="009234FE">
        <w:t>…</w:t>
      </w:r>
    </w:p>
    <w:p w14:paraId="225AEAA2" w14:textId="7CD0D5F4" w:rsidR="009234FE" w:rsidRDefault="009234FE" w:rsidP="0080660B">
      <w:pPr>
        <w:pStyle w:val="Pucemanip"/>
      </w:pPr>
      <w:r w:rsidRPr="009234FE">
        <w:t>Compléter</w:t>
      </w:r>
      <w:r>
        <w:t xml:space="preserve"> le programme afin de déterminer la bande occupée de ce canal à -20dB.</w:t>
      </w:r>
    </w:p>
    <w:p w14:paraId="685F237C" w14:textId="77777777" w:rsidR="008A26EA" w:rsidRPr="008A26EA" w:rsidRDefault="008A26EA" w:rsidP="008A26EA"/>
    <w:p w14:paraId="14E80805" w14:textId="77777777" w:rsidR="009234FE" w:rsidRDefault="009234FE" w:rsidP="009234FE">
      <w:pPr>
        <w:pStyle w:val="Titre1"/>
        <w:numPr>
          <w:ilvl w:val="0"/>
          <w:numId w:val="12"/>
        </w:numPr>
      </w:pPr>
      <w:r>
        <w:t>Calcul de la puissance du canal</w:t>
      </w:r>
    </w:p>
    <w:p w14:paraId="24886004" w14:textId="77777777" w:rsidR="009234FE" w:rsidRPr="009234FE" w:rsidRDefault="009234FE" w:rsidP="0080660B">
      <w:pPr>
        <w:pStyle w:val="Pucemanip"/>
      </w:pPr>
      <w:r>
        <w:t xml:space="preserve">Convertir le </w:t>
      </w:r>
      <w:r w:rsidRPr="009234FE">
        <w:t>tableau des puissances, PdBm, en un tableau exprimé en Watt : PW</w:t>
      </w:r>
    </w:p>
    <w:p w14:paraId="1ED835C6" w14:textId="77777777" w:rsidR="009234FE" w:rsidRPr="009234FE" w:rsidRDefault="009234FE" w:rsidP="0080660B">
      <w:pPr>
        <w:pStyle w:val="Pucemanip"/>
      </w:pPr>
      <w:r w:rsidRPr="009234FE">
        <w:t>En déduire un tableau des densités spectrales de puissances :</w:t>
      </w:r>
      <w:r w:rsidRPr="009234FE">
        <w:rPr>
          <w:position w:val="-24"/>
        </w:rPr>
        <w:object w:dxaOrig="1340" w:dyaOrig="620" w14:anchorId="361E63A3">
          <v:shape id="_x0000_i1058" type="#_x0000_t75" style="width:64.5pt;height:29pt" o:ole="">
            <v:imagedata r:id="rId96" o:title=""/>
          </v:shape>
          <o:OLEObject Type="Embed" ProgID="Equation.DSMT4" ShapeID="_x0000_i1058" DrawAspect="Content" ObjectID="_1778495470" r:id="rId97"/>
        </w:object>
      </w:r>
      <w:r w:rsidRPr="009234FE">
        <w:t>.</w:t>
      </w:r>
    </w:p>
    <w:p w14:paraId="6793A8DF" w14:textId="47ED5E8A" w:rsidR="009234FE" w:rsidRDefault="009234FE" w:rsidP="0080660B">
      <w:pPr>
        <w:pStyle w:val="Pucemanip"/>
      </w:pPr>
      <w:r w:rsidRPr="009234FE">
        <w:lastRenderedPageBreak/>
        <w:t>Calculer la puissan</w:t>
      </w:r>
      <w:r>
        <w:t xml:space="preserve">ce du canal comme : </w:t>
      </w:r>
      <w:r w:rsidRPr="000F39A2">
        <w:rPr>
          <w:position w:val="-34"/>
        </w:rPr>
        <w:object w:dxaOrig="2160" w:dyaOrig="780" w14:anchorId="46E12D0C">
          <v:shape id="_x0000_i1059" type="#_x0000_t75" style="width:109.05pt;height:34.95pt" o:ole="">
            <v:imagedata r:id="rId98" o:title=""/>
          </v:shape>
          <o:OLEObject Type="Embed" ProgID="Equation.DSMT4" ShapeID="_x0000_i1059" DrawAspect="Content" ObjectID="_1778495471" r:id="rId99"/>
        </w:object>
      </w:r>
    </w:p>
    <w:p w14:paraId="7850BC5B" w14:textId="77777777" w:rsidR="00933348" w:rsidRPr="00933348" w:rsidRDefault="00933348" w:rsidP="00933348"/>
    <w:p w14:paraId="08D7042E" w14:textId="30750B3F" w:rsidR="009234FE" w:rsidRDefault="009234FE" w:rsidP="009234FE">
      <w:pPr>
        <w:pStyle w:val="Titre1"/>
        <w:ind w:left="360" w:hanging="360"/>
      </w:pPr>
      <w:r>
        <w:t>Présentation des résultats</w:t>
      </w:r>
    </w:p>
    <w:p w14:paraId="303DE1AE" w14:textId="14071F3F" w:rsidR="00DF2DD7" w:rsidRDefault="009234FE" w:rsidP="0080660B">
      <w:pPr>
        <w:pStyle w:val="Pucemanip"/>
      </w:pPr>
      <w:r>
        <w:t xml:space="preserve">Utiliser </w:t>
      </w:r>
      <w:r w:rsidRPr="00DF2DD7">
        <w:t>les</w:t>
      </w:r>
      <w:r>
        <w:t xml:space="preserve"> commandes </w:t>
      </w:r>
      <w:r w:rsidR="00DF2DD7">
        <w:t>« </w:t>
      </w:r>
      <w:r w:rsidRPr="00DF2DD7">
        <w:rPr>
          <w:rStyle w:val="Anglais"/>
        </w:rPr>
        <w:t>strcat</w:t>
      </w:r>
      <w:r w:rsidR="00DF2DD7">
        <w:t> »</w:t>
      </w:r>
      <w:r>
        <w:t xml:space="preserve"> et </w:t>
      </w:r>
      <w:r w:rsidR="00DF2DD7">
        <w:t>« </w:t>
      </w:r>
      <w:r w:rsidRPr="00DF2DD7">
        <w:rPr>
          <w:rStyle w:val="Anglais"/>
        </w:rPr>
        <w:t>text</w:t>
      </w:r>
      <w:r w:rsidR="00DF2DD7">
        <w:t> »</w:t>
      </w:r>
      <w:r>
        <w:t xml:space="preserve"> afin d’afficher les calculs de la bande occupée à 20dB et de la puissance canal. </w:t>
      </w:r>
    </w:p>
    <w:p w14:paraId="7046663C" w14:textId="77777777" w:rsidR="007419C2" w:rsidRPr="007419C2" w:rsidRDefault="007419C2" w:rsidP="007419C2"/>
    <w:p w14:paraId="3BC8048B" w14:textId="3FE847E3" w:rsidR="009234FE" w:rsidRPr="00C1035C" w:rsidRDefault="009234FE" w:rsidP="00DF2DD7">
      <w:pPr>
        <w:pStyle w:val="Corpsdetexte"/>
      </w:pPr>
      <w:r>
        <w:t xml:space="preserve">On devra avoir un résultat analogue à celui de la </w:t>
      </w:r>
      <w:r>
        <w:fldChar w:fldCharType="begin"/>
      </w:r>
      <w:r>
        <w:instrText xml:space="preserve"> REF _Ref100583484 \h  \* MERGEFORMAT </w:instrText>
      </w:r>
      <w:r>
        <w:fldChar w:fldCharType="separate"/>
      </w:r>
      <w:r w:rsidR="0062723A">
        <w:t xml:space="preserve">Figure </w:t>
      </w:r>
      <w:r w:rsidR="0062723A">
        <w:rPr>
          <w:noProof/>
        </w:rPr>
        <w:t>4</w:t>
      </w:r>
      <w:r>
        <w:fldChar w:fldCharType="end"/>
      </w:r>
      <w:r>
        <w:t>.</w:t>
      </w:r>
    </w:p>
    <w:p w14:paraId="03632C4E" w14:textId="77777777" w:rsidR="009234FE" w:rsidRDefault="009234FE" w:rsidP="009234FE">
      <w:pPr>
        <w:jc w:val="left"/>
        <w:rPr>
          <w:rFonts w:cs="Arial"/>
          <w:szCs w:val="20"/>
        </w:rPr>
      </w:pPr>
    </w:p>
    <w:p w14:paraId="0EA75DB8" w14:textId="3D58B747" w:rsidR="009234FE" w:rsidRDefault="003021D5" w:rsidP="00DF2DD7">
      <w:pPr>
        <w:pStyle w:val="Lgende"/>
        <w:rPr>
          <w:rFonts w:cs="Arial"/>
          <w:szCs w:val="20"/>
        </w:rPr>
      </w:pPr>
      <w:r w:rsidRPr="003021D5">
        <w:rPr>
          <w:rFonts w:cs="Arial"/>
          <w:noProof/>
          <w:szCs w:val="20"/>
        </w:rPr>
        <w:drawing>
          <wp:inline distT="0" distB="0" distL="0" distR="0" wp14:anchorId="3D2D4FD8" wp14:editId="274E06F9">
            <wp:extent cx="6120130" cy="3545953"/>
            <wp:effectExtent l="19050" t="19050" r="13970" b="1651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244" cy="354949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 w14:paraId="45C303DB" w14:textId="1B730882" w:rsidR="009234FE" w:rsidRDefault="009234FE" w:rsidP="009234FE">
      <w:pPr>
        <w:pStyle w:val="Lgende"/>
        <w:rPr>
          <w:rFonts w:cs="Arial"/>
          <w:szCs w:val="20"/>
        </w:rPr>
      </w:pPr>
      <w:bookmarkStart w:id="11" w:name="_Ref100583484"/>
      <w:r>
        <w:t xml:space="preserve">Figure </w:t>
      </w:r>
      <w:r w:rsidR="00AB7F9C">
        <w:fldChar w:fldCharType="begin"/>
      </w:r>
      <w:r w:rsidR="00AB7F9C">
        <w:instrText xml:space="preserve"> SEQ Figure \* ARABIC </w:instrText>
      </w:r>
      <w:r w:rsidR="00AB7F9C">
        <w:fldChar w:fldCharType="separate"/>
      </w:r>
      <w:r w:rsidR="0062723A">
        <w:rPr>
          <w:noProof/>
        </w:rPr>
        <w:t>4</w:t>
      </w:r>
      <w:r w:rsidR="00AB7F9C">
        <w:rPr>
          <w:noProof/>
        </w:rPr>
        <w:fldChar w:fldCharType="end"/>
      </w:r>
      <w:bookmarkEnd w:id="11"/>
      <w:r>
        <w:t>: résultat final attendu</w:t>
      </w:r>
      <w:bookmarkEnd w:id="2"/>
    </w:p>
    <w:p w14:paraId="6577C23F" w14:textId="038ED9EA" w:rsidR="009234FE" w:rsidRDefault="009234FE" w:rsidP="009234FE"/>
    <w:p w14:paraId="1A4A9A9C" w14:textId="3B1A19C8" w:rsidR="0043780B" w:rsidRDefault="0043780B" w:rsidP="009234FE"/>
    <w:sectPr w:rsidR="0043780B" w:rsidSect="00EE5F7E">
      <w:headerReference w:type="default" r:id="rId101"/>
      <w:footerReference w:type="default" r:id="rId102"/>
      <w:pgSz w:w="11906" w:h="16838" w:code="9"/>
      <w:pgMar w:top="851" w:right="1134" w:bottom="851" w:left="1134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4C6714" w14:textId="77777777" w:rsidR="00733738" w:rsidRDefault="00733738" w:rsidP="00F01F3F">
      <w:r>
        <w:separator/>
      </w:r>
    </w:p>
  </w:endnote>
  <w:endnote w:type="continuationSeparator" w:id="0">
    <w:p w14:paraId="61599ED1" w14:textId="77777777" w:rsidR="00733738" w:rsidRDefault="00733738" w:rsidP="00F01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14CE8A" w14:textId="6B5BC7F7" w:rsidR="0044500C" w:rsidRDefault="0044500C">
    <w:pPr>
      <w:pStyle w:val="Pieddepage"/>
    </w:pPr>
    <w:r>
      <w:t>F Capallera-D Coursimault /</w:t>
    </w:r>
    <w:r>
      <w:fldChar w:fldCharType="begin"/>
    </w:r>
    <w:r>
      <w:instrText xml:space="preserve"> TIME \@ "MMMM yy" </w:instrText>
    </w:r>
    <w:r>
      <w:fldChar w:fldCharType="separate"/>
    </w:r>
    <w:r w:rsidR="0062723A">
      <w:rPr>
        <w:noProof/>
      </w:rPr>
      <w:t>mai 24</w:t>
    </w:r>
    <w:r>
      <w:fldChar w:fldCharType="end"/>
    </w:r>
    <w:r>
      <w:tab/>
    </w:r>
    <w:r w:rsidRPr="00602C44">
      <w:fldChar w:fldCharType="begin"/>
    </w:r>
    <w:r w:rsidRPr="00602C44">
      <w:instrText>PAGE  \* Arabic  \* MERGEFORMAT</w:instrText>
    </w:r>
    <w:r w:rsidRPr="00602C44">
      <w:fldChar w:fldCharType="separate"/>
    </w:r>
    <w:r>
      <w:rPr>
        <w:noProof/>
      </w:rPr>
      <w:t>4</w:t>
    </w:r>
    <w:r w:rsidRPr="00602C44">
      <w:fldChar w:fldCharType="end"/>
    </w:r>
    <w:r w:rsidRPr="00602C44">
      <w:t>/</w:t>
    </w:r>
    <w:r w:rsidR="0062723A">
      <w:fldChar w:fldCharType="begin"/>
    </w:r>
    <w:r w:rsidR="0062723A">
      <w:instrText>NUMPAGES  \* Arabic  \* MERGEFORMAT</w:instrText>
    </w:r>
    <w:r w:rsidR="0062723A">
      <w:fldChar w:fldCharType="separate"/>
    </w:r>
    <w:r>
      <w:rPr>
        <w:noProof/>
      </w:rPr>
      <w:t>4</w:t>
    </w:r>
    <w:r w:rsidR="0062723A">
      <w:rPr>
        <w:noProof/>
      </w:rPr>
      <w:fldChar w:fldCharType="end"/>
    </w:r>
    <w:r>
      <w:tab/>
      <w:t>SAE 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E9B164" w14:textId="77777777" w:rsidR="00733738" w:rsidRDefault="00733738" w:rsidP="00F01F3F">
      <w:r>
        <w:separator/>
      </w:r>
    </w:p>
  </w:footnote>
  <w:footnote w:type="continuationSeparator" w:id="0">
    <w:p w14:paraId="026DA230" w14:textId="77777777" w:rsidR="00733738" w:rsidRDefault="00733738" w:rsidP="00F01F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3959CF" w14:textId="77777777" w:rsidR="0044500C" w:rsidRDefault="0044500C">
    <w:pPr>
      <w:pStyle w:val="En-tte"/>
    </w:pPr>
    <w:r>
      <w:t>U.C.A.</w:t>
    </w:r>
    <w:r>
      <w:tab/>
      <w:t>R&amp;T</w:t>
    </w:r>
    <w:r>
      <w:tab/>
      <w:t>I.U.T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7FCA2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55E4B7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666BC4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D3E7A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47669FF8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48CD52A"/>
    <w:lvl w:ilvl="0">
      <w:start w:val="1"/>
      <w:numFmt w:val="bullet"/>
      <w:pStyle w:val="Listepuces4"/>
      <w:lvlText w:val=""/>
      <w:lvlJc w:val="left"/>
      <w:pPr>
        <w:ind w:left="1209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8322360A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2C8CB9E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F1807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85AB372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5A58D5"/>
    <w:multiLevelType w:val="hybridMultilevel"/>
    <w:tmpl w:val="A532EF44"/>
    <w:lvl w:ilvl="0" w:tplc="B0A41E52">
      <w:start w:val="1"/>
      <w:numFmt w:val="bullet"/>
      <w:pStyle w:val="Titre6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12FE5C25"/>
    <w:multiLevelType w:val="hybridMultilevel"/>
    <w:tmpl w:val="7D34D7CE"/>
    <w:lvl w:ilvl="0" w:tplc="9C4A42A6">
      <w:start w:val="1"/>
      <w:numFmt w:val="bullet"/>
      <w:lvlText w:val=""/>
      <w:lvlJc w:val="left"/>
      <w:pPr>
        <w:ind w:left="1817" w:hanging="360"/>
      </w:pPr>
      <w:rPr>
        <w:rFonts w:ascii="Wingdings" w:hAnsi="Wingdings" w:hint="default"/>
        <w:color w:val="44546A" w:themeColor="text2"/>
      </w:rPr>
    </w:lvl>
    <w:lvl w:ilvl="1" w:tplc="CA1C3EF6">
      <w:start w:val="1"/>
      <w:numFmt w:val="bullet"/>
      <w:lvlText w:val="o"/>
      <w:lvlJc w:val="left"/>
      <w:pPr>
        <w:ind w:left="253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5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7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9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1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3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5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77" w:hanging="360"/>
      </w:pPr>
      <w:rPr>
        <w:rFonts w:ascii="Wingdings" w:hAnsi="Wingdings" w:hint="default"/>
      </w:rPr>
    </w:lvl>
  </w:abstractNum>
  <w:abstractNum w:abstractNumId="12" w15:restartNumberingAfterBreak="0">
    <w:nsid w:val="143D1E81"/>
    <w:multiLevelType w:val="hybridMultilevel"/>
    <w:tmpl w:val="A7DAF05E"/>
    <w:lvl w:ilvl="0" w:tplc="FB86CE38">
      <w:start w:val="1"/>
      <w:numFmt w:val="bullet"/>
      <w:pStyle w:val="Pucemanip"/>
      <w:lvlText w:val=""/>
      <w:lvlJc w:val="left"/>
      <w:pPr>
        <w:ind w:left="50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2A8C6A24"/>
    <w:multiLevelType w:val="hybridMultilevel"/>
    <w:tmpl w:val="A9EC36C8"/>
    <w:lvl w:ilvl="0" w:tplc="0A0233A4">
      <w:start w:val="1"/>
      <w:numFmt w:val="lowerRoman"/>
      <w:lvlText w:val="%1)"/>
      <w:lvlJc w:val="left"/>
      <w:pPr>
        <w:tabs>
          <w:tab w:val="num" w:pos="714"/>
        </w:tabs>
        <w:ind w:left="717" w:hanging="360"/>
      </w:pPr>
      <w:rPr>
        <w:rFonts w:hint="default"/>
        <w:b/>
        <w:u w:val="none"/>
      </w:rPr>
    </w:lvl>
    <w:lvl w:ilvl="1" w:tplc="040C0019">
      <w:start w:val="1"/>
      <w:numFmt w:val="lowerLetter"/>
      <w:lvlText w:val="%2."/>
      <w:lvlJc w:val="left"/>
      <w:pPr>
        <w:ind w:left="1437" w:hanging="360"/>
      </w:pPr>
    </w:lvl>
    <w:lvl w:ilvl="2" w:tplc="040C001B" w:tentative="1">
      <w:start w:val="1"/>
      <w:numFmt w:val="lowerRoman"/>
      <w:lvlText w:val="%3."/>
      <w:lvlJc w:val="right"/>
      <w:pPr>
        <w:ind w:left="2157" w:hanging="180"/>
      </w:pPr>
    </w:lvl>
    <w:lvl w:ilvl="3" w:tplc="040C000F" w:tentative="1">
      <w:start w:val="1"/>
      <w:numFmt w:val="decimal"/>
      <w:lvlText w:val="%4."/>
      <w:lvlJc w:val="left"/>
      <w:pPr>
        <w:ind w:left="2877" w:hanging="360"/>
      </w:pPr>
    </w:lvl>
    <w:lvl w:ilvl="4" w:tplc="040C0019" w:tentative="1">
      <w:start w:val="1"/>
      <w:numFmt w:val="lowerLetter"/>
      <w:lvlText w:val="%5."/>
      <w:lvlJc w:val="left"/>
      <w:pPr>
        <w:ind w:left="3597" w:hanging="360"/>
      </w:pPr>
    </w:lvl>
    <w:lvl w:ilvl="5" w:tplc="040C001B" w:tentative="1">
      <w:start w:val="1"/>
      <w:numFmt w:val="lowerRoman"/>
      <w:lvlText w:val="%6."/>
      <w:lvlJc w:val="right"/>
      <w:pPr>
        <w:ind w:left="4317" w:hanging="180"/>
      </w:pPr>
    </w:lvl>
    <w:lvl w:ilvl="6" w:tplc="040C000F" w:tentative="1">
      <w:start w:val="1"/>
      <w:numFmt w:val="decimal"/>
      <w:lvlText w:val="%7."/>
      <w:lvlJc w:val="left"/>
      <w:pPr>
        <w:ind w:left="5037" w:hanging="360"/>
      </w:pPr>
    </w:lvl>
    <w:lvl w:ilvl="7" w:tplc="040C0019" w:tentative="1">
      <w:start w:val="1"/>
      <w:numFmt w:val="lowerLetter"/>
      <w:lvlText w:val="%8."/>
      <w:lvlJc w:val="left"/>
      <w:pPr>
        <w:ind w:left="5757" w:hanging="360"/>
      </w:pPr>
    </w:lvl>
    <w:lvl w:ilvl="8" w:tplc="040C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4" w15:restartNumberingAfterBreak="0">
    <w:nsid w:val="2B016E73"/>
    <w:multiLevelType w:val="hybridMultilevel"/>
    <w:tmpl w:val="782EF3E2"/>
    <w:lvl w:ilvl="0" w:tplc="E8BAB324">
      <w:start w:val="1"/>
      <w:numFmt w:val="bullet"/>
      <w:pStyle w:val="PucePrpa"/>
      <w:lvlText w:val=""/>
      <w:lvlJc w:val="left"/>
      <w:pPr>
        <w:ind w:left="702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3F73652C"/>
    <w:multiLevelType w:val="multilevel"/>
    <w:tmpl w:val="8BACC48E"/>
    <w:lvl w:ilvl="0">
      <w:start w:val="1"/>
      <w:numFmt w:val="upperRoman"/>
      <w:pStyle w:val="Titre1"/>
      <w:suff w:val="nothing"/>
      <w:lvlText w:val="%1 / "/>
      <w:lvlJc w:val="left"/>
      <w:pPr>
        <w:ind w:left="0" w:firstLine="0"/>
      </w:pPr>
      <w:rPr>
        <w:rFonts w:ascii="Times New Roman" w:hAnsi="Times New Roman" w:hint="default"/>
        <w:b/>
        <w:i w:val="0"/>
        <w:color w:val="auto"/>
        <w:sz w:val="28"/>
        <w:u w:val="double"/>
      </w:rPr>
    </w:lvl>
    <w:lvl w:ilvl="1">
      <w:start w:val="1"/>
      <w:numFmt w:val="decimal"/>
      <w:pStyle w:val="Titre2"/>
      <w:suff w:val="nothing"/>
      <w:lvlText w:val="%1.%2 / "/>
      <w:lvlJc w:val="left"/>
      <w:pPr>
        <w:ind w:left="2552" w:firstLine="0"/>
      </w:pPr>
      <w:rPr>
        <w:rFonts w:ascii="Times New Roman" w:hAnsi="Times New Roman" w:hint="default"/>
        <w:b/>
        <w:i w:val="0"/>
        <w:color w:val="auto"/>
        <w:sz w:val="24"/>
        <w:u w:val="single"/>
      </w:rPr>
    </w:lvl>
    <w:lvl w:ilvl="2">
      <w:start w:val="1"/>
      <w:numFmt w:val="lowerLetter"/>
      <w:pStyle w:val="Titre3"/>
      <w:suff w:val="nothing"/>
      <w:lvlText w:val="%1.%2.%3 / 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  <w:u w:val="dotted"/>
      </w:rPr>
    </w:lvl>
    <w:lvl w:ilvl="3">
      <w:start w:val="1"/>
      <w:numFmt w:val="none"/>
      <w:pStyle w:val="Titre4"/>
      <w:suff w:val="nothing"/>
      <w:lvlText w:val=""/>
      <w:lvlJc w:val="left"/>
      <w:pPr>
        <w:ind w:left="510" w:hanging="226"/>
      </w:pPr>
      <w:rPr>
        <w:rFonts w:hint="default"/>
      </w:rPr>
    </w:lvl>
    <w:lvl w:ilvl="4">
      <w:start w:val="1"/>
      <w:numFmt w:val="decimal"/>
      <w:pStyle w:val="Titre5"/>
      <w:suff w:val="nothing"/>
      <w:lvlText w:val="%5) "/>
      <w:lvlJc w:val="left"/>
      <w:pPr>
        <w:ind w:left="2411" w:hanging="284"/>
      </w:pPr>
      <w:rPr>
        <w:rFonts w:hint="default"/>
        <w:strike w:val="0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 w15:restartNumberingAfterBreak="0">
    <w:nsid w:val="454475B5"/>
    <w:multiLevelType w:val="multilevel"/>
    <w:tmpl w:val="4B44CA22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i w:val="0"/>
        <w:sz w:val="28"/>
        <w:szCs w:val="28"/>
        <w:u w:val="none"/>
      </w:rPr>
    </w:lvl>
    <w:lvl w:ilvl="1">
      <w:start w:val="1"/>
      <w:numFmt w:val="decimal"/>
      <w:lvlText w:val="%2)"/>
      <w:lvlJc w:val="left"/>
      <w:pPr>
        <w:ind w:left="567" w:hanging="283"/>
      </w:pPr>
      <w:rPr>
        <w:rFonts w:hint="default"/>
        <w:b/>
        <w:i w:val="0"/>
        <w:sz w:val="24"/>
        <w:szCs w:val="24"/>
        <w:u w:val="single"/>
      </w:rPr>
    </w:lvl>
    <w:lvl w:ilvl="2">
      <w:start w:val="1"/>
      <w:numFmt w:val="lowerRoman"/>
      <w:suff w:val="space"/>
      <w:lvlText w:val="%3)"/>
      <w:lvlJc w:val="left"/>
      <w:pPr>
        <w:ind w:left="851" w:firstLine="0"/>
      </w:pPr>
      <w:rPr>
        <w:rFonts w:ascii="Arial" w:hAnsi="Arial" w:hint="default"/>
        <w:b/>
        <w:i w:val="0"/>
        <w:sz w:val="22"/>
        <w:szCs w:val="22"/>
        <w:u w:val="none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4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4320" w:hanging="1440"/>
      </w:pPr>
      <w:rPr>
        <w:rFonts w:hint="default"/>
      </w:rPr>
    </w:lvl>
  </w:abstractNum>
  <w:abstractNum w:abstractNumId="17" w15:restartNumberingAfterBreak="0">
    <w:nsid w:val="522C2792"/>
    <w:multiLevelType w:val="hybridMultilevel"/>
    <w:tmpl w:val="6DD899EE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CE50DF3"/>
    <w:multiLevelType w:val="singleLevel"/>
    <w:tmpl w:val="6DC0011E"/>
    <w:lvl w:ilvl="0">
      <w:numFmt w:val="decimal"/>
      <w:lvlText w:val="*"/>
      <w:lvlJc w:val="left"/>
    </w:lvl>
  </w:abstractNum>
  <w:abstractNum w:abstractNumId="19" w15:restartNumberingAfterBreak="0">
    <w:nsid w:val="5DC63CF9"/>
    <w:multiLevelType w:val="hybridMultilevel"/>
    <w:tmpl w:val="9E3258AA"/>
    <w:lvl w:ilvl="0" w:tplc="EAC62A78">
      <w:start w:val="1"/>
      <w:numFmt w:val="bullet"/>
      <w:lvlText w:val="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127F80"/>
    <w:multiLevelType w:val="hybridMultilevel"/>
    <w:tmpl w:val="CC2A231E"/>
    <w:lvl w:ilvl="0" w:tplc="8E608AEE">
      <w:start w:val="3"/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C0F31D2"/>
    <w:multiLevelType w:val="hybridMultilevel"/>
    <w:tmpl w:val="596C19C0"/>
    <w:lvl w:ilvl="0" w:tplc="5B540A28">
      <w:start w:val="1"/>
      <w:numFmt w:val="bullet"/>
      <w:pStyle w:val="Puceanalyse"/>
      <w:lvlText w:val=""/>
      <w:lvlJc w:val="left"/>
      <w:pPr>
        <w:ind w:left="1287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5"/>
  </w:num>
  <w:num w:numId="1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lvl w:ilvl="0">
        <w:start w:val="1"/>
        <w:numFmt w:val="upperRoman"/>
        <w:pStyle w:val="Titre1"/>
        <w:suff w:val="nothing"/>
        <w:lvlText w:val="%1 / "/>
        <w:lvlJc w:val="left"/>
        <w:pPr>
          <w:ind w:left="0" w:firstLine="0"/>
        </w:pPr>
        <w:rPr>
          <w:rFonts w:ascii="Times New Roman" w:hAnsi="Times New Roman" w:hint="default"/>
          <w:b/>
          <w:i w:val="0"/>
          <w:color w:val="auto"/>
          <w:sz w:val="28"/>
          <w:u w:val="double"/>
        </w:rPr>
      </w:lvl>
    </w:lvlOverride>
    <w:lvlOverride w:ilvl="1">
      <w:lvl w:ilvl="1">
        <w:start w:val="1"/>
        <w:numFmt w:val="decimal"/>
        <w:pStyle w:val="Titre2"/>
        <w:suff w:val="nothing"/>
        <w:lvlText w:val="%1.%2 / "/>
        <w:lvlJc w:val="left"/>
        <w:pPr>
          <w:ind w:left="0" w:firstLine="0"/>
        </w:pPr>
        <w:rPr>
          <w:rFonts w:ascii="Times New Roman" w:hAnsi="Times New Roman" w:hint="default"/>
          <w:b/>
          <w:i w:val="0"/>
          <w:color w:val="auto"/>
          <w:sz w:val="24"/>
          <w:u w:val="single"/>
        </w:rPr>
      </w:lvl>
    </w:lvlOverride>
    <w:lvlOverride w:ilvl="2">
      <w:lvl w:ilvl="2">
        <w:start w:val="1"/>
        <w:numFmt w:val="lowerLetter"/>
        <w:pStyle w:val="Titre3"/>
        <w:suff w:val="space"/>
        <w:lvlText w:val="%1.%2.%3 / "/>
        <w:lvlJc w:val="left"/>
        <w:pPr>
          <w:ind w:left="0" w:firstLine="0"/>
        </w:pPr>
        <w:rPr>
          <w:rFonts w:ascii="Bell MT" w:hAnsi="Bell MT" w:hint="default"/>
          <w:b/>
          <w:i w:val="0"/>
          <w:sz w:val="24"/>
          <w:u w:val="single"/>
        </w:rPr>
      </w:lvl>
    </w:lvlOverride>
    <w:lvlOverride w:ilvl="3">
      <w:lvl w:ilvl="3">
        <w:start w:val="1"/>
        <w:numFmt w:val="upperLetter"/>
        <w:pStyle w:val="Titre4"/>
        <w:suff w:val="nothing"/>
        <w:lvlText w:val="%4) "/>
        <w:lvlJc w:val="left"/>
        <w:pPr>
          <w:ind w:left="510" w:hanging="226"/>
        </w:pPr>
        <w:rPr>
          <w:rFonts w:hint="default"/>
        </w:rPr>
      </w:lvl>
    </w:lvlOverride>
    <w:lvlOverride w:ilvl="4">
      <w:lvl w:ilvl="4">
        <w:start w:val="1"/>
        <w:numFmt w:val="decimal"/>
        <w:pStyle w:val="Titre5"/>
        <w:suff w:val="nothing"/>
        <w:lvlText w:val="%5) "/>
        <w:lvlJc w:val="left"/>
        <w:pPr>
          <w:ind w:left="851" w:hanging="284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lvl w:ilvl="0">
        <w:start w:val="1"/>
        <w:numFmt w:val="upperRoman"/>
        <w:pStyle w:val="Titre1"/>
        <w:suff w:val="nothing"/>
        <w:lvlText w:val="%1 / "/>
        <w:lvlJc w:val="left"/>
        <w:pPr>
          <w:ind w:left="0" w:firstLine="0"/>
        </w:pPr>
        <w:rPr>
          <w:rFonts w:ascii="Times New Roman" w:hAnsi="Times New Roman" w:hint="default"/>
          <w:b/>
          <w:i w:val="0"/>
          <w:color w:val="auto"/>
          <w:sz w:val="28"/>
          <w:u w:val="double"/>
        </w:rPr>
      </w:lvl>
    </w:lvlOverride>
    <w:lvlOverride w:ilvl="1">
      <w:lvl w:ilvl="1">
        <w:start w:val="1"/>
        <w:numFmt w:val="decimal"/>
        <w:pStyle w:val="Titre2"/>
        <w:suff w:val="nothing"/>
        <w:lvlText w:val="%1.%2 / "/>
        <w:lvlJc w:val="left"/>
        <w:pPr>
          <w:ind w:left="0" w:firstLine="0"/>
        </w:pPr>
        <w:rPr>
          <w:rFonts w:ascii="Times New Roman" w:hAnsi="Times New Roman" w:hint="default"/>
          <w:b/>
          <w:i w:val="0"/>
          <w:color w:val="auto"/>
          <w:sz w:val="24"/>
          <w:u w:val="single"/>
        </w:rPr>
      </w:lvl>
    </w:lvlOverride>
    <w:lvlOverride w:ilvl="2">
      <w:lvl w:ilvl="2">
        <w:start w:val="1"/>
        <w:numFmt w:val="lowerLetter"/>
        <w:pStyle w:val="Titre3"/>
        <w:suff w:val="nothing"/>
        <w:lvlText w:val="%1.%2.%3 / "/>
        <w:lvlJc w:val="left"/>
        <w:pPr>
          <w:ind w:left="0" w:firstLine="0"/>
        </w:pPr>
        <w:rPr>
          <w:rFonts w:ascii="Times New Roman" w:hAnsi="Times New Roman" w:hint="default"/>
          <w:b w:val="0"/>
          <w:i w:val="0"/>
          <w:sz w:val="24"/>
          <w:u w:val="dotted"/>
        </w:rPr>
      </w:lvl>
    </w:lvlOverride>
    <w:lvlOverride w:ilvl="3">
      <w:lvl w:ilvl="3">
        <w:start w:val="1"/>
        <w:numFmt w:val="upperLetter"/>
        <w:pStyle w:val="Titre4"/>
        <w:suff w:val="nothing"/>
        <w:lvlText w:val="%4) "/>
        <w:lvlJc w:val="left"/>
        <w:pPr>
          <w:ind w:left="510" w:hanging="226"/>
        </w:pPr>
        <w:rPr>
          <w:rFonts w:hint="default"/>
        </w:rPr>
      </w:lvl>
    </w:lvlOverride>
    <w:lvlOverride w:ilvl="4">
      <w:lvl w:ilvl="4">
        <w:start w:val="1"/>
        <w:numFmt w:val="decimal"/>
        <w:pStyle w:val="Titre5"/>
        <w:suff w:val="nothing"/>
        <w:lvlText w:val="%5) "/>
        <w:lvlJc w:val="left"/>
        <w:pPr>
          <w:ind w:left="851" w:hanging="284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16">
    <w:abstractNumId w:val="17"/>
  </w:num>
  <w:num w:numId="17">
    <w:abstractNumId w:val="14"/>
  </w:num>
  <w:num w:numId="18">
    <w:abstractNumId w:val="14"/>
  </w:num>
  <w:num w:numId="19">
    <w:abstractNumId w:val="12"/>
  </w:num>
  <w:num w:numId="20">
    <w:abstractNumId w:val="21"/>
  </w:num>
  <w:num w:numId="21">
    <w:abstractNumId w:val="10"/>
  </w:num>
  <w:num w:numId="22">
    <w:abstractNumId w:val="7"/>
  </w:num>
  <w:num w:numId="23">
    <w:abstractNumId w:val="7"/>
  </w:num>
  <w:num w:numId="24">
    <w:abstractNumId w:val="7"/>
  </w:num>
  <w:num w:numId="25">
    <w:abstractNumId w:val="13"/>
  </w:num>
  <w:num w:numId="26">
    <w:abstractNumId w:val="20"/>
  </w:num>
  <w:num w:numId="27">
    <w:abstractNumId w:val="19"/>
  </w:num>
  <w:num w:numId="28">
    <w:abstractNumId w:val="12"/>
    <w:lvlOverride w:ilvl="0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8"/>
    <w:lvlOverride w:ilvl="0">
      <w:lvl w:ilvl="0">
        <w:start w:val="1"/>
        <w:numFmt w:val="bullet"/>
        <w:lvlText w:val=""/>
        <w:lvlJc w:val="left"/>
        <w:pPr>
          <w:ind w:left="720" w:hanging="360"/>
        </w:pPr>
        <w:rPr>
          <w:rFonts w:ascii="Wingdings" w:hAnsi="Wingdings" w:hint="default"/>
        </w:rPr>
      </w:lvl>
    </w:lvlOverride>
  </w:num>
  <w:num w:numId="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1"/>
  </w:num>
  <w:num w:numId="36">
    <w:abstractNumId w:val="15"/>
  </w:num>
  <w:num w:numId="37">
    <w:abstractNumId w:val="4"/>
  </w:num>
  <w:num w:numId="38">
    <w:abstractNumId w:val="12"/>
  </w:num>
  <w:num w:numId="39">
    <w:abstractNumId w:val="10"/>
  </w:num>
  <w:num w:numId="40">
    <w:abstractNumId w:val="10"/>
  </w:num>
  <w:num w:numId="4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4D1D"/>
    <w:rsid w:val="00005A87"/>
    <w:rsid w:val="00010071"/>
    <w:rsid w:val="0001469B"/>
    <w:rsid w:val="000172DA"/>
    <w:rsid w:val="000320ED"/>
    <w:rsid w:val="00034651"/>
    <w:rsid w:val="0004380E"/>
    <w:rsid w:val="00053DDD"/>
    <w:rsid w:val="000540D0"/>
    <w:rsid w:val="00057EBB"/>
    <w:rsid w:val="00064DFD"/>
    <w:rsid w:val="00081C01"/>
    <w:rsid w:val="00090FE0"/>
    <w:rsid w:val="000A1B62"/>
    <w:rsid w:val="000A1C42"/>
    <w:rsid w:val="000A2884"/>
    <w:rsid w:val="000A3FE4"/>
    <w:rsid w:val="000A6A8D"/>
    <w:rsid w:val="000C1179"/>
    <w:rsid w:val="000C3549"/>
    <w:rsid w:val="000D6CF8"/>
    <w:rsid w:val="000E1BE4"/>
    <w:rsid w:val="000E4449"/>
    <w:rsid w:val="000F1DFC"/>
    <w:rsid w:val="000F2A49"/>
    <w:rsid w:val="001016B4"/>
    <w:rsid w:val="00101BDA"/>
    <w:rsid w:val="0010389C"/>
    <w:rsid w:val="00116879"/>
    <w:rsid w:val="00116B8B"/>
    <w:rsid w:val="00117878"/>
    <w:rsid w:val="001264D9"/>
    <w:rsid w:val="00146601"/>
    <w:rsid w:val="0014719F"/>
    <w:rsid w:val="00152114"/>
    <w:rsid w:val="00152892"/>
    <w:rsid w:val="00152B59"/>
    <w:rsid w:val="001556B7"/>
    <w:rsid w:val="00171924"/>
    <w:rsid w:val="00174216"/>
    <w:rsid w:val="00184B80"/>
    <w:rsid w:val="0019028B"/>
    <w:rsid w:val="00194579"/>
    <w:rsid w:val="001A5B18"/>
    <w:rsid w:val="001B2989"/>
    <w:rsid w:val="001C1249"/>
    <w:rsid w:val="001C4858"/>
    <w:rsid w:val="001D11C9"/>
    <w:rsid w:val="001E493E"/>
    <w:rsid w:val="001E56FE"/>
    <w:rsid w:val="001F008C"/>
    <w:rsid w:val="00201BD4"/>
    <w:rsid w:val="00230AAC"/>
    <w:rsid w:val="00233F1E"/>
    <w:rsid w:val="00236890"/>
    <w:rsid w:val="00243B86"/>
    <w:rsid w:val="002444D1"/>
    <w:rsid w:val="002536CA"/>
    <w:rsid w:val="00255D87"/>
    <w:rsid w:val="00260902"/>
    <w:rsid w:val="00260986"/>
    <w:rsid w:val="00261084"/>
    <w:rsid w:val="00266B78"/>
    <w:rsid w:val="002742F8"/>
    <w:rsid w:val="0027608B"/>
    <w:rsid w:val="00280989"/>
    <w:rsid w:val="002837CA"/>
    <w:rsid w:val="00283EAE"/>
    <w:rsid w:val="00290183"/>
    <w:rsid w:val="00297165"/>
    <w:rsid w:val="002A3BA8"/>
    <w:rsid w:val="002B5D87"/>
    <w:rsid w:val="002C24FB"/>
    <w:rsid w:val="002D129B"/>
    <w:rsid w:val="002D537B"/>
    <w:rsid w:val="002E3F4A"/>
    <w:rsid w:val="002F2A98"/>
    <w:rsid w:val="002F622C"/>
    <w:rsid w:val="003021D5"/>
    <w:rsid w:val="00302AF4"/>
    <w:rsid w:val="003065DE"/>
    <w:rsid w:val="00312E38"/>
    <w:rsid w:val="00323538"/>
    <w:rsid w:val="00340782"/>
    <w:rsid w:val="00340E12"/>
    <w:rsid w:val="003450B7"/>
    <w:rsid w:val="00356857"/>
    <w:rsid w:val="00367677"/>
    <w:rsid w:val="003708EA"/>
    <w:rsid w:val="0037534C"/>
    <w:rsid w:val="00390860"/>
    <w:rsid w:val="00395980"/>
    <w:rsid w:val="0039604A"/>
    <w:rsid w:val="003A6578"/>
    <w:rsid w:val="003B541B"/>
    <w:rsid w:val="003B62A4"/>
    <w:rsid w:val="003B6C09"/>
    <w:rsid w:val="003C2297"/>
    <w:rsid w:val="003C71D5"/>
    <w:rsid w:val="003D2573"/>
    <w:rsid w:val="003E0971"/>
    <w:rsid w:val="003E48A0"/>
    <w:rsid w:val="003F1123"/>
    <w:rsid w:val="004077E8"/>
    <w:rsid w:val="0041443E"/>
    <w:rsid w:val="0042566B"/>
    <w:rsid w:val="00430091"/>
    <w:rsid w:val="00430D6F"/>
    <w:rsid w:val="0043780B"/>
    <w:rsid w:val="0044088A"/>
    <w:rsid w:val="0044500C"/>
    <w:rsid w:val="004452D5"/>
    <w:rsid w:val="00471AFE"/>
    <w:rsid w:val="00474A88"/>
    <w:rsid w:val="00484F61"/>
    <w:rsid w:val="00497184"/>
    <w:rsid w:val="004A36BE"/>
    <w:rsid w:val="004C2A1C"/>
    <w:rsid w:val="004D1D14"/>
    <w:rsid w:val="004D2FD0"/>
    <w:rsid w:val="004D33CD"/>
    <w:rsid w:val="004E14E4"/>
    <w:rsid w:val="004E6CED"/>
    <w:rsid w:val="004F0704"/>
    <w:rsid w:val="004F0AB3"/>
    <w:rsid w:val="004F668C"/>
    <w:rsid w:val="00500831"/>
    <w:rsid w:val="00514D1D"/>
    <w:rsid w:val="00516D83"/>
    <w:rsid w:val="00517120"/>
    <w:rsid w:val="0054087F"/>
    <w:rsid w:val="0054091C"/>
    <w:rsid w:val="0055584E"/>
    <w:rsid w:val="005644CD"/>
    <w:rsid w:val="00567865"/>
    <w:rsid w:val="00575C21"/>
    <w:rsid w:val="00583563"/>
    <w:rsid w:val="00584DB7"/>
    <w:rsid w:val="0058586C"/>
    <w:rsid w:val="00592C36"/>
    <w:rsid w:val="0059340B"/>
    <w:rsid w:val="00593AC3"/>
    <w:rsid w:val="0059576B"/>
    <w:rsid w:val="005B0C5D"/>
    <w:rsid w:val="005B2E5F"/>
    <w:rsid w:val="005C4039"/>
    <w:rsid w:val="005C585C"/>
    <w:rsid w:val="005D11D8"/>
    <w:rsid w:val="005D78EA"/>
    <w:rsid w:val="005E2124"/>
    <w:rsid w:val="005E6B33"/>
    <w:rsid w:val="005F7439"/>
    <w:rsid w:val="006003F7"/>
    <w:rsid w:val="00603687"/>
    <w:rsid w:val="0060745E"/>
    <w:rsid w:val="00610A27"/>
    <w:rsid w:val="006170A6"/>
    <w:rsid w:val="0061769C"/>
    <w:rsid w:val="00622A93"/>
    <w:rsid w:val="0062723A"/>
    <w:rsid w:val="0063257A"/>
    <w:rsid w:val="0063698E"/>
    <w:rsid w:val="00655F8F"/>
    <w:rsid w:val="00657577"/>
    <w:rsid w:val="0066387F"/>
    <w:rsid w:val="0066406D"/>
    <w:rsid w:val="006731D4"/>
    <w:rsid w:val="0068786A"/>
    <w:rsid w:val="006879C7"/>
    <w:rsid w:val="006A0636"/>
    <w:rsid w:val="006B40C5"/>
    <w:rsid w:val="006B7224"/>
    <w:rsid w:val="006C28C5"/>
    <w:rsid w:val="006D305C"/>
    <w:rsid w:val="006F5A11"/>
    <w:rsid w:val="007008DD"/>
    <w:rsid w:val="00704E15"/>
    <w:rsid w:val="00706DAB"/>
    <w:rsid w:val="0071606A"/>
    <w:rsid w:val="007179AF"/>
    <w:rsid w:val="00731387"/>
    <w:rsid w:val="00731EE5"/>
    <w:rsid w:val="00733738"/>
    <w:rsid w:val="0074038A"/>
    <w:rsid w:val="007419C2"/>
    <w:rsid w:val="007503E7"/>
    <w:rsid w:val="00753B4E"/>
    <w:rsid w:val="00753C39"/>
    <w:rsid w:val="00753C77"/>
    <w:rsid w:val="0075491B"/>
    <w:rsid w:val="00755CDC"/>
    <w:rsid w:val="00760E1B"/>
    <w:rsid w:val="0077421B"/>
    <w:rsid w:val="00777C3C"/>
    <w:rsid w:val="00784CE9"/>
    <w:rsid w:val="00786D7B"/>
    <w:rsid w:val="00792C13"/>
    <w:rsid w:val="007B5FFD"/>
    <w:rsid w:val="007B70BC"/>
    <w:rsid w:val="007B72B7"/>
    <w:rsid w:val="007C2297"/>
    <w:rsid w:val="007C452B"/>
    <w:rsid w:val="007E0227"/>
    <w:rsid w:val="007F3F23"/>
    <w:rsid w:val="007F77D8"/>
    <w:rsid w:val="0080210C"/>
    <w:rsid w:val="0080660B"/>
    <w:rsid w:val="00813010"/>
    <w:rsid w:val="00820B2B"/>
    <w:rsid w:val="00830035"/>
    <w:rsid w:val="008451C4"/>
    <w:rsid w:val="008533A2"/>
    <w:rsid w:val="00853534"/>
    <w:rsid w:val="00853B34"/>
    <w:rsid w:val="00854765"/>
    <w:rsid w:val="008608AC"/>
    <w:rsid w:val="00881379"/>
    <w:rsid w:val="00881492"/>
    <w:rsid w:val="00887372"/>
    <w:rsid w:val="00887C1C"/>
    <w:rsid w:val="008962BA"/>
    <w:rsid w:val="008A003C"/>
    <w:rsid w:val="008A0085"/>
    <w:rsid w:val="008A26EA"/>
    <w:rsid w:val="008B0FD4"/>
    <w:rsid w:val="008C13F7"/>
    <w:rsid w:val="008C40B4"/>
    <w:rsid w:val="008D0DCC"/>
    <w:rsid w:val="008D31D9"/>
    <w:rsid w:val="008D7D34"/>
    <w:rsid w:val="008E7EBC"/>
    <w:rsid w:val="008F709E"/>
    <w:rsid w:val="00917874"/>
    <w:rsid w:val="009234FE"/>
    <w:rsid w:val="00925D32"/>
    <w:rsid w:val="00926D4A"/>
    <w:rsid w:val="00933348"/>
    <w:rsid w:val="00940364"/>
    <w:rsid w:val="009507D7"/>
    <w:rsid w:val="00950FE8"/>
    <w:rsid w:val="0095126B"/>
    <w:rsid w:val="00956ECF"/>
    <w:rsid w:val="009612DA"/>
    <w:rsid w:val="0096410C"/>
    <w:rsid w:val="009708EF"/>
    <w:rsid w:val="009727EA"/>
    <w:rsid w:val="00976378"/>
    <w:rsid w:val="009771A8"/>
    <w:rsid w:val="00985B1F"/>
    <w:rsid w:val="0098687E"/>
    <w:rsid w:val="00997960"/>
    <w:rsid w:val="009C5216"/>
    <w:rsid w:val="009D0F93"/>
    <w:rsid w:val="009E0B10"/>
    <w:rsid w:val="009F004E"/>
    <w:rsid w:val="009F00EF"/>
    <w:rsid w:val="00A01810"/>
    <w:rsid w:val="00A11484"/>
    <w:rsid w:val="00A138F7"/>
    <w:rsid w:val="00A15B00"/>
    <w:rsid w:val="00A232D2"/>
    <w:rsid w:val="00A3167E"/>
    <w:rsid w:val="00A37566"/>
    <w:rsid w:val="00A37E87"/>
    <w:rsid w:val="00A42FBB"/>
    <w:rsid w:val="00A45641"/>
    <w:rsid w:val="00A51D9B"/>
    <w:rsid w:val="00A54113"/>
    <w:rsid w:val="00A552A5"/>
    <w:rsid w:val="00A64B19"/>
    <w:rsid w:val="00A91998"/>
    <w:rsid w:val="00AB7B76"/>
    <w:rsid w:val="00AB7F9C"/>
    <w:rsid w:val="00AC0EA1"/>
    <w:rsid w:val="00AC2BE7"/>
    <w:rsid w:val="00AC53FC"/>
    <w:rsid w:val="00AF35F9"/>
    <w:rsid w:val="00B21877"/>
    <w:rsid w:val="00B25BD0"/>
    <w:rsid w:val="00B36A92"/>
    <w:rsid w:val="00B5798F"/>
    <w:rsid w:val="00B810A5"/>
    <w:rsid w:val="00B8170E"/>
    <w:rsid w:val="00B82810"/>
    <w:rsid w:val="00B82C24"/>
    <w:rsid w:val="00B9655E"/>
    <w:rsid w:val="00BA4B3E"/>
    <w:rsid w:val="00BA5466"/>
    <w:rsid w:val="00BB44D6"/>
    <w:rsid w:val="00BC1E31"/>
    <w:rsid w:val="00BC6333"/>
    <w:rsid w:val="00BD3098"/>
    <w:rsid w:val="00BF3C43"/>
    <w:rsid w:val="00C00C46"/>
    <w:rsid w:val="00C0317A"/>
    <w:rsid w:val="00C16947"/>
    <w:rsid w:val="00C20D0B"/>
    <w:rsid w:val="00C222C3"/>
    <w:rsid w:val="00C35D92"/>
    <w:rsid w:val="00C47522"/>
    <w:rsid w:val="00C47C43"/>
    <w:rsid w:val="00C7111C"/>
    <w:rsid w:val="00C91814"/>
    <w:rsid w:val="00C9342A"/>
    <w:rsid w:val="00CA7ED4"/>
    <w:rsid w:val="00CC3AB9"/>
    <w:rsid w:val="00CD21D7"/>
    <w:rsid w:val="00CD37E0"/>
    <w:rsid w:val="00CD769A"/>
    <w:rsid w:val="00CD7A26"/>
    <w:rsid w:val="00CE6709"/>
    <w:rsid w:val="00CE6ECF"/>
    <w:rsid w:val="00CF08AD"/>
    <w:rsid w:val="00CF4849"/>
    <w:rsid w:val="00D10049"/>
    <w:rsid w:val="00D31A48"/>
    <w:rsid w:val="00D36564"/>
    <w:rsid w:val="00D366F4"/>
    <w:rsid w:val="00D47AE9"/>
    <w:rsid w:val="00D60214"/>
    <w:rsid w:val="00D603F2"/>
    <w:rsid w:val="00D64655"/>
    <w:rsid w:val="00D81E6F"/>
    <w:rsid w:val="00D9486F"/>
    <w:rsid w:val="00D95E49"/>
    <w:rsid w:val="00DA1AE0"/>
    <w:rsid w:val="00DB400E"/>
    <w:rsid w:val="00DC3795"/>
    <w:rsid w:val="00DD16C8"/>
    <w:rsid w:val="00DD4A62"/>
    <w:rsid w:val="00DD6DD9"/>
    <w:rsid w:val="00DE120F"/>
    <w:rsid w:val="00DE2272"/>
    <w:rsid w:val="00DE36A3"/>
    <w:rsid w:val="00DF2DD7"/>
    <w:rsid w:val="00DF7296"/>
    <w:rsid w:val="00DF7796"/>
    <w:rsid w:val="00E061B9"/>
    <w:rsid w:val="00E13901"/>
    <w:rsid w:val="00E17807"/>
    <w:rsid w:val="00E2250E"/>
    <w:rsid w:val="00E34E5E"/>
    <w:rsid w:val="00E36EBC"/>
    <w:rsid w:val="00E42BFE"/>
    <w:rsid w:val="00E5114D"/>
    <w:rsid w:val="00E755DA"/>
    <w:rsid w:val="00E91BCF"/>
    <w:rsid w:val="00EA4813"/>
    <w:rsid w:val="00EA510C"/>
    <w:rsid w:val="00EC6D8E"/>
    <w:rsid w:val="00ED0704"/>
    <w:rsid w:val="00ED4D5D"/>
    <w:rsid w:val="00EE5F7E"/>
    <w:rsid w:val="00EF2A29"/>
    <w:rsid w:val="00EF78FC"/>
    <w:rsid w:val="00F01F3F"/>
    <w:rsid w:val="00F25BEB"/>
    <w:rsid w:val="00F301DF"/>
    <w:rsid w:val="00F50720"/>
    <w:rsid w:val="00F51BEB"/>
    <w:rsid w:val="00F61028"/>
    <w:rsid w:val="00F6661D"/>
    <w:rsid w:val="00F76907"/>
    <w:rsid w:val="00F9143E"/>
    <w:rsid w:val="00F92290"/>
    <w:rsid w:val="00FA0784"/>
    <w:rsid w:val="00FA3B2F"/>
    <w:rsid w:val="00FB26B3"/>
    <w:rsid w:val="00FD023E"/>
    <w:rsid w:val="00FD49DC"/>
    <w:rsid w:val="00FD4E9C"/>
    <w:rsid w:val="00FD6132"/>
    <w:rsid w:val="00FD6892"/>
    <w:rsid w:val="00FD768A"/>
    <w:rsid w:val="00FF45EC"/>
    <w:rsid w:val="00FF467F"/>
    <w:rsid w:val="00FF6B1B"/>
    <w:rsid w:val="00FF7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4:docId w14:val="6181D324"/>
  <w15:chartTrackingRefBased/>
  <w15:docId w15:val="{A709FAE0-90D2-4A57-AC6E-7C3957127A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14" w:unhideWhenUsed="1"/>
    <w:lsdException w:name="List Bullet 3" w:semiHidden="1" w:unhideWhenUsed="1"/>
    <w:lsdException w:name="List Bullet 4" w:semiHidden="1" w:unhideWhenUsed="1"/>
    <w:lsdException w:name="List Bullet 5" w:semiHidden="1" w:uiPriority="14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7EBC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aliases w:val="Titre1"/>
    <w:basedOn w:val="Normal"/>
    <w:next w:val="Corpsdetexte"/>
    <w:link w:val="Titre1Car"/>
    <w:uiPriority w:val="9"/>
    <w:qFormat/>
    <w:rsid w:val="004D1D14"/>
    <w:pPr>
      <w:keepNext/>
      <w:keepLines/>
      <w:numPr>
        <w:numId w:val="11"/>
      </w:numPr>
      <w:shd w:val="clear" w:color="auto" w:fill="FFFF00"/>
      <w:spacing w:before="240" w:after="240"/>
      <w:outlineLvl w:val="0"/>
    </w:pPr>
    <w:rPr>
      <w:rFonts w:eastAsiaTheme="majorEastAsia" w:cstheme="majorBidi"/>
      <w:b/>
      <w:sz w:val="28"/>
      <w:szCs w:val="32"/>
      <w:u w:val="double"/>
    </w:rPr>
  </w:style>
  <w:style w:type="paragraph" w:styleId="Titre2">
    <w:name w:val="heading 2"/>
    <w:basedOn w:val="Normal"/>
    <w:next w:val="Corpsdetexte"/>
    <w:link w:val="Titre2Car"/>
    <w:uiPriority w:val="9"/>
    <w:qFormat/>
    <w:rsid w:val="007E0227"/>
    <w:pPr>
      <w:keepNext/>
      <w:keepLines/>
      <w:numPr>
        <w:ilvl w:val="1"/>
        <w:numId w:val="11"/>
      </w:numPr>
      <w:spacing w:before="120" w:after="240"/>
      <w:ind w:left="0"/>
      <w:outlineLvl w:val="1"/>
    </w:pPr>
    <w:rPr>
      <w:rFonts w:eastAsiaTheme="majorEastAsia" w:cstheme="majorBidi"/>
      <w:b/>
      <w:szCs w:val="26"/>
      <w:u w:val="single"/>
    </w:rPr>
  </w:style>
  <w:style w:type="paragraph" w:styleId="Titre3">
    <w:name w:val="heading 3"/>
    <w:basedOn w:val="Normal"/>
    <w:next w:val="Corpsdetexte"/>
    <w:link w:val="Titre3Car"/>
    <w:uiPriority w:val="9"/>
    <w:qFormat/>
    <w:rsid w:val="00064DFD"/>
    <w:pPr>
      <w:keepNext/>
      <w:keepLines/>
      <w:numPr>
        <w:ilvl w:val="2"/>
        <w:numId w:val="11"/>
      </w:numPr>
      <w:spacing w:before="120" w:after="240"/>
      <w:outlineLvl w:val="2"/>
    </w:pPr>
    <w:rPr>
      <w:rFonts w:eastAsiaTheme="majorEastAsia" w:cstheme="majorBidi"/>
      <w:szCs w:val="24"/>
      <w:u w:val="dotted"/>
    </w:rPr>
  </w:style>
  <w:style w:type="paragraph" w:styleId="Titre4">
    <w:name w:val="heading 4"/>
    <w:basedOn w:val="Normal"/>
    <w:next w:val="Corpsdetexte"/>
    <w:link w:val="Titre4Car"/>
    <w:uiPriority w:val="9"/>
    <w:qFormat/>
    <w:rsid w:val="00C47C43"/>
    <w:pPr>
      <w:keepNext/>
      <w:keepLines/>
      <w:numPr>
        <w:ilvl w:val="3"/>
        <w:numId w:val="11"/>
      </w:numPr>
      <w:spacing w:before="120"/>
      <w:outlineLvl w:val="3"/>
    </w:pPr>
    <w:rPr>
      <w:rFonts w:eastAsiaTheme="majorEastAsia" w:cstheme="majorBidi"/>
      <w:i/>
      <w:iCs/>
      <w:u w:val="dash"/>
    </w:rPr>
  </w:style>
  <w:style w:type="paragraph" w:styleId="Titre5">
    <w:name w:val="heading 5"/>
    <w:basedOn w:val="Normal"/>
    <w:next w:val="Corpsdetexte"/>
    <w:link w:val="Titre5Car"/>
    <w:uiPriority w:val="9"/>
    <w:qFormat/>
    <w:rsid w:val="006170A6"/>
    <w:pPr>
      <w:numPr>
        <w:ilvl w:val="4"/>
        <w:numId w:val="11"/>
      </w:numPr>
      <w:spacing w:before="120" w:after="240"/>
      <w:ind w:left="568"/>
      <w:outlineLvl w:val="4"/>
    </w:pPr>
    <w:rPr>
      <w:rFonts w:eastAsiaTheme="majorEastAsia" w:cstheme="majorBidi"/>
    </w:rPr>
  </w:style>
  <w:style w:type="paragraph" w:styleId="Titre6">
    <w:name w:val="heading 6"/>
    <w:basedOn w:val="Normal"/>
    <w:next w:val="Normal"/>
    <w:link w:val="Titre6Car"/>
    <w:uiPriority w:val="9"/>
    <w:qFormat/>
    <w:rsid w:val="0077421B"/>
    <w:pPr>
      <w:numPr>
        <w:numId w:val="21"/>
      </w:numPr>
      <w:spacing w:before="120"/>
      <w:outlineLvl w:val="5"/>
    </w:pPr>
    <w:rPr>
      <w:rFonts w:eastAsiaTheme="majorEastAsia" w:cstheme="majorBidi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aliases w:val="Titre1 Car"/>
    <w:basedOn w:val="Policepardfaut"/>
    <w:link w:val="Titre1"/>
    <w:uiPriority w:val="9"/>
    <w:rsid w:val="004D1D14"/>
    <w:rPr>
      <w:rFonts w:ascii="Times New Roman" w:eastAsiaTheme="majorEastAsia" w:hAnsi="Times New Roman" w:cstheme="majorBidi"/>
      <w:b/>
      <w:sz w:val="28"/>
      <w:szCs w:val="32"/>
      <w:u w:val="double"/>
      <w:shd w:val="clear" w:color="auto" w:fill="FFFF00"/>
    </w:rPr>
  </w:style>
  <w:style w:type="character" w:customStyle="1" w:styleId="Titre2Car">
    <w:name w:val="Titre 2 Car"/>
    <w:basedOn w:val="Policepardfaut"/>
    <w:link w:val="Titre2"/>
    <w:uiPriority w:val="9"/>
    <w:rsid w:val="007E0227"/>
    <w:rPr>
      <w:rFonts w:ascii="Times New Roman" w:eastAsiaTheme="majorEastAsia" w:hAnsi="Times New Roman" w:cstheme="majorBidi"/>
      <w:b/>
      <w:sz w:val="24"/>
      <w:szCs w:val="26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9F00EF"/>
    <w:rPr>
      <w:rFonts w:ascii="Times New Roman" w:eastAsiaTheme="majorEastAsia" w:hAnsi="Times New Roman" w:cstheme="majorBidi"/>
      <w:sz w:val="24"/>
      <w:szCs w:val="24"/>
      <w:u w:val="dotted"/>
    </w:rPr>
  </w:style>
  <w:style w:type="character" w:customStyle="1" w:styleId="Titre4Car">
    <w:name w:val="Titre 4 Car"/>
    <w:basedOn w:val="Policepardfaut"/>
    <w:link w:val="Titre4"/>
    <w:uiPriority w:val="9"/>
    <w:rsid w:val="009F00EF"/>
    <w:rPr>
      <w:rFonts w:ascii="Times New Roman" w:eastAsiaTheme="majorEastAsia" w:hAnsi="Times New Roman" w:cstheme="majorBidi"/>
      <w:i/>
      <w:iCs/>
      <w:sz w:val="24"/>
      <w:u w:val="dash"/>
    </w:rPr>
  </w:style>
  <w:style w:type="character" w:customStyle="1" w:styleId="Titre5Car">
    <w:name w:val="Titre 5 Car"/>
    <w:basedOn w:val="Policepardfaut"/>
    <w:link w:val="Titre5"/>
    <w:uiPriority w:val="9"/>
    <w:rsid w:val="006170A6"/>
    <w:rPr>
      <w:rFonts w:ascii="Times New Roman" w:eastAsiaTheme="majorEastAsia" w:hAnsi="Times New Roman" w:cstheme="majorBidi"/>
      <w:sz w:val="24"/>
    </w:rPr>
  </w:style>
  <w:style w:type="paragraph" w:styleId="Corpsdetexte">
    <w:name w:val="Body Text"/>
    <w:basedOn w:val="Normal"/>
    <w:link w:val="CorpsdetexteCar"/>
    <w:uiPriority w:val="1"/>
    <w:rsid w:val="006170A6"/>
    <w:pPr>
      <w:spacing w:after="120"/>
      <w:ind w:firstLine="567"/>
    </w:pPr>
  </w:style>
  <w:style w:type="character" w:customStyle="1" w:styleId="CorpsdetexteCar">
    <w:name w:val="Corps de texte Car"/>
    <w:basedOn w:val="Policepardfaut"/>
    <w:link w:val="Corpsdetexte"/>
    <w:uiPriority w:val="1"/>
    <w:rsid w:val="0075491B"/>
    <w:rPr>
      <w:rFonts w:ascii="Times New Roman" w:hAnsi="Times New Roman"/>
      <w:sz w:val="24"/>
    </w:rPr>
  </w:style>
  <w:style w:type="paragraph" w:styleId="Titre">
    <w:name w:val="Title"/>
    <w:basedOn w:val="Normal"/>
    <w:next w:val="Normal"/>
    <w:link w:val="TitreCar"/>
    <w:uiPriority w:val="10"/>
    <w:qFormat/>
    <w:rsid w:val="00F61028"/>
    <w:pPr>
      <w:pBdr>
        <w:top w:val="single" w:sz="4" w:space="5" w:color="auto" w:shadow="1"/>
        <w:left w:val="single" w:sz="4" w:space="0" w:color="auto" w:shadow="1"/>
        <w:bottom w:val="single" w:sz="4" w:space="5" w:color="auto" w:shadow="1"/>
        <w:right w:val="single" w:sz="4" w:space="0" w:color="auto" w:shadow="1"/>
      </w:pBdr>
      <w:shd w:val="clear" w:color="auto" w:fill="F2F2F2" w:themeFill="background1" w:themeFillShade="F2"/>
      <w:tabs>
        <w:tab w:val="left" w:pos="0"/>
        <w:tab w:val="center" w:pos="4536"/>
        <w:tab w:val="right" w:pos="9072"/>
      </w:tabs>
      <w:spacing w:before="120"/>
      <w:jc w:val="center"/>
    </w:pPr>
    <w:rPr>
      <w:rFonts w:ascii="Bell MT" w:eastAsiaTheme="majorEastAsia" w:hAnsi="Bell MT" w:cstheme="majorBidi"/>
      <w:spacing w:val="-10"/>
      <w:kern w:val="28"/>
      <w:sz w:val="32"/>
      <w:szCs w:val="56"/>
    </w:rPr>
  </w:style>
  <w:style w:type="character" w:customStyle="1" w:styleId="TitreCar">
    <w:name w:val="Titre Car"/>
    <w:basedOn w:val="Policepardfaut"/>
    <w:link w:val="Titre"/>
    <w:uiPriority w:val="10"/>
    <w:rsid w:val="009F00EF"/>
    <w:rPr>
      <w:rFonts w:ascii="Bell MT" w:eastAsiaTheme="majorEastAsia" w:hAnsi="Bell MT" w:cstheme="majorBidi"/>
      <w:spacing w:val="-10"/>
      <w:kern w:val="28"/>
      <w:sz w:val="32"/>
      <w:szCs w:val="56"/>
      <w:shd w:val="clear" w:color="auto" w:fill="F2F2F2" w:themeFill="background1" w:themeFillShade="F2"/>
    </w:rPr>
  </w:style>
  <w:style w:type="paragraph" w:styleId="Sous-titre">
    <w:name w:val="Subtitle"/>
    <w:basedOn w:val="Titre"/>
    <w:next w:val="Normal"/>
    <w:link w:val="Sous-titreCar"/>
    <w:uiPriority w:val="11"/>
    <w:qFormat/>
    <w:rsid w:val="00F61028"/>
    <w:pPr>
      <w:numPr>
        <w:ilvl w:val="1"/>
      </w:numPr>
      <w:spacing w:before="0"/>
      <w:contextualSpacing/>
    </w:pPr>
    <w:rPr>
      <w:sz w:val="20"/>
      <w:szCs w:val="20"/>
    </w:rPr>
  </w:style>
  <w:style w:type="character" w:customStyle="1" w:styleId="Sous-titreCar">
    <w:name w:val="Sous-titre Car"/>
    <w:basedOn w:val="Policepardfaut"/>
    <w:link w:val="Sous-titre"/>
    <w:uiPriority w:val="11"/>
    <w:rsid w:val="009F00EF"/>
    <w:rPr>
      <w:rFonts w:ascii="Bell MT" w:eastAsiaTheme="majorEastAsia" w:hAnsi="Bell MT" w:cstheme="majorBidi"/>
      <w:spacing w:val="-10"/>
      <w:kern w:val="28"/>
      <w:sz w:val="20"/>
      <w:szCs w:val="20"/>
      <w:shd w:val="clear" w:color="auto" w:fill="F2F2F2" w:themeFill="background1" w:themeFillShade="F2"/>
    </w:rPr>
  </w:style>
  <w:style w:type="paragraph" w:styleId="En-tte">
    <w:name w:val="header"/>
    <w:basedOn w:val="Normal"/>
    <w:link w:val="En-tteCar"/>
    <w:uiPriority w:val="15"/>
    <w:unhideWhenUsed/>
    <w:rsid w:val="00F01F3F"/>
    <w:pPr>
      <w:pBdr>
        <w:bottom w:val="single" w:sz="4" w:space="1" w:color="auto"/>
      </w:pBdr>
      <w:tabs>
        <w:tab w:val="center" w:pos="5103"/>
        <w:tab w:val="right" w:pos="10204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uiPriority w:val="15"/>
    <w:rsid w:val="009F00EF"/>
    <w:rPr>
      <w:rFonts w:ascii="Times New Roman" w:hAnsi="Times New Roman"/>
      <w:sz w:val="20"/>
      <w:szCs w:val="20"/>
    </w:rPr>
  </w:style>
  <w:style w:type="paragraph" w:styleId="Pieddepage">
    <w:name w:val="footer"/>
    <w:basedOn w:val="Normal"/>
    <w:link w:val="PieddepageCar"/>
    <w:uiPriority w:val="99"/>
    <w:unhideWhenUsed/>
    <w:rsid w:val="00F01F3F"/>
    <w:pPr>
      <w:pBdr>
        <w:top w:val="single" w:sz="4" w:space="1" w:color="auto"/>
      </w:pBdr>
      <w:tabs>
        <w:tab w:val="center" w:pos="5103"/>
        <w:tab w:val="right" w:pos="10204"/>
      </w:tabs>
    </w:pPr>
    <w:rPr>
      <w:sz w:val="20"/>
      <w:szCs w:val="20"/>
    </w:rPr>
  </w:style>
  <w:style w:type="character" w:customStyle="1" w:styleId="PieddepageCar">
    <w:name w:val="Pied de page Car"/>
    <w:basedOn w:val="Policepardfaut"/>
    <w:link w:val="Pieddepage"/>
    <w:uiPriority w:val="99"/>
    <w:rsid w:val="00F01F3F"/>
    <w:rPr>
      <w:rFonts w:ascii="Times New Roman" w:hAnsi="Times New Roman"/>
      <w:sz w:val="20"/>
      <w:szCs w:val="20"/>
    </w:rPr>
  </w:style>
  <w:style w:type="paragraph" w:styleId="Listepuces">
    <w:name w:val="List Bullet"/>
    <w:basedOn w:val="Normal"/>
    <w:uiPriority w:val="14"/>
    <w:rsid w:val="00081C01"/>
    <w:pPr>
      <w:numPr>
        <w:numId w:val="6"/>
      </w:numPr>
      <w:tabs>
        <w:tab w:val="clear" w:pos="360"/>
      </w:tabs>
      <w:ind w:left="284" w:hanging="284"/>
    </w:pPr>
  </w:style>
  <w:style w:type="paragraph" w:styleId="Listepuces2">
    <w:name w:val="List Bullet 2"/>
    <w:basedOn w:val="Normal"/>
    <w:uiPriority w:val="14"/>
    <w:rsid w:val="00081C01"/>
    <w:pPr>
      <w:numPr>
        <w:numId w:val="7"/>
      </w:numPr>
      <w:contextualSpacing/>
    </w:pPr>
  </w:style>
  <w:style w:type="paragraph" w:styleId="Listepuces3">
    <w:name w:val="List Bullet 3"/>
    <w:basedOn w:val="Normal"/>
    <w:uiPriority w:val="14"/>
    <w:rsid w:val="00887372"/>
    <w:pPr>
      <w:numPr>
        <w:numId w:val="8"/>
      </w:numPr>
      <w:tabs>
        <w:tab w:val="clear" w:pos="926"/>
        <w:tab w:val="num" w:pos="567"/>
      </w:tabs>
      <w:ind w:left="1134" w:hanging="283"/>
      <w:contextualSpacing/>
    </w:pPr>
  </w:style>
  <w:style w:type="paragraph" w:styleId="Listepuces4">
    <w:name w:val="List Bullet 4"/>
    <w:basedOn w:val="Normal"/>
    <w:uiPriority w:val="14"/>
    <w:rsid w:val="00FD6132"/>
    <w:pPr>
      <w:numPr>
        <w:numId w:val="9"/>
      </w:numPr>
      <w:ind w:left="1701" w:hanging="357"/>
    </w:pPr>
  </w:style>
  <w:style w:type="paragraph" w:styleId="Listepuces5">
    <w:name w:val="List Bullet 5"/>
    <w:basedOn w:val="Normal"/>
    <w:uiPriority w:val="14"/>
    <w:rsid w:val="001264D9"/>
    <w:pPr>
      <w:numPr>
        <w:numId w:val="10"/>
      </w:numPr>
      <w:tabs>
        <w:tab w:val="clear" w:pos="1492"/>
      </w:tabs>
      <w:ind w:left="1985"/>
      <w:contextualSpacing/>
    </w:pPr>
  </w:style>
  <w:style w:type="paragraph" w:styleId="Paragraphedeliste">
    <w:name w:val="List Paragraph"/>
    <w:basedOn w:val="Normal"/>
    <w:uiPriority w:val="34"/>
    <w:qFormat/>
    <w:rsid w:val="002E3F4A"/>
    <w:pPr>
      <w:ind w:left="720"/>
      <w:contextualSpacing/>
    </w:pPr>
  </w:style>
  <w:style w:type="paragraph" w:customStyle="1" w:styleId="PucePrpa">
    <w:name w:val="Puce Prépa"/>
    <w:basedOn w:val="Normal"/>
    <w:next w:val="Normal"/>
    <w:uiPriority w:val="2"/>
    <w:qFormat/>
    <w:rsid w:val="007B70BC"/>
    <w:pPr>
      <w:numPr>
        <w:numId w:val="17"/>
      </w:numPr>
      <w:spacing w:before="120" w:after="240"/>
      <w:ind w:left="709" w:hanging="397"/>
    </w:pPr>
  </w:style>
  <w:style w:type="paragraph" w:customStyle="1" w:styleId="Pucemanip">
    <w:name w:val="Puce manip"/>
    <w:basedOn w:val="PucePrpa"/>
    <w:next w:val="Normal"/>
    <w:uiPriority w:val="1"/>
    <w:qFormat/>
    <w:rsid w:val="0080660B"/>
    <w:pPr>
      <w:numPr>
        <w:numId w:val="19"/>
      </w:numPr>
      <w:ind w:left="567" w:hanging="283"/>
    </w:pPr>
  </w:style>
  <w:style w:type="paragraph" w:customStyle="1" w:styleId="Puceanalyse">
    <w:name w:val="Puce analyse"/>
    <w:basedOn w:val="PucePrpa"/>
    <w:next w:val="Normal"/>
    <w:uiPriority w:val="2"/>
    <w:qFormat/>
    <w:rsid w:val="00302AF4"/>
    <w:pPr>
      <w:numPr>
        <w:numId w:val="20"/>
      </w:numPr>
      <w:ind w:left="567" w:hanging="283"/>
    </w:pPr>
  </w:style>
  <w:style w:type="paragraph" w:styleId="Index1">
    <w:name w:val="index 1"/>
    <w:basedOn w:val="Normal"/>
    <w:next w:val="Normal"/>
    <w:autoRedefine/>
    <w:uiPriority w:val="99"/>
    <w:semiHidden/>
    <w:unhideWhenUsed/>
    <w:rsid w:val="004D2FD0"/>
    <w:pPr>
      <w:spacing w:before="120"/>
      <w:ind w:left="238" w:hanging="238"/>
    </w:pPr>
    <w:rPr>
      <w:b/>
      <w:u w:val="single"/>
    </w:rPr>
  </w:style>
  <w:style w:type="paragraph" w:styleId="Lgende">
    <w:name w:val="caption"/>
    <w:basedOn w:val="Normal"/>
    <w:next w:val="Normal"/>
    <w:uiPriority w:val="1"/>
    <w:rsid w:val="00D47AE9"/>
    <w:pPr>
      <w:jc w:val="center"/>
    </w:pPr>
    <w:rPr>
      <w:i/>
      <w:iCs/>
      <w:szCs w:val="18"/>
    </w:rPr>
  </w:style>
  <w:style w:type="character" w:customStyle="1" w:styleId="Titre6Car">
    <w:name w:val="Titre 6 Car"/>
    <w:basedOn w:val="Policepardfaut"/>
    <w:link w:val="Titre6"/>
    <w:uiPriority w:val="9"/>
    <w:rsid w:val="009F00EF"/>
    <w:rPr>
      <w:rFonts w:ascii="Times New Roman" w:eastAsiaTheme="majorEastAsia" w:hAnsi="Times New Roman" w:cstheme="majorBidi"/>
      <w:sz w:val="24"/>
    </w:rPr>
  </w:style>
  <w:style w:type="character" w:customStyle="1" w:styleId="Anglais">
    <w:name w:val="Anglais"/>
    <w:uiPriority w:val="3"/>
    <w:rsid w:val="00E755DA"/>
    <w:rPr>
      <w:rFonts w:ascii="Arial" w:eastAsia="Arial" w:hAnsi="Arial" w:cs="Arial"/>
      <w:sz w:val="20"/>
    </w:rPr>
  </w:style>
  <w:style w:type="paragraph" w:styleId="NormalWeb">
    <w:name w:val="Normal (Web)"/>
    <w:basedOn w:val="Normal"/>
    <w:uiPriority w:val="99"/>
    <w:semiHidden/>
    <w:unhideWhenUsed/>
    <w:rsid w:val="008A0085"/>
    <w:pPr>
      <w:spacing w:before="100" w:beforeAutospacing="1" w:after="100" w:afterAutospacing="1"/>
      <w:jc w:val="left"/>
    </w:pPr>
    <w:rPr>
      <w:rFonts w:eastAsiaTheme="minorEastAsia" w:cs="Times New Roman"/>
      <w:szCs w:val="24"/>
      <w:lang w:eastAsia="fr-FR"/>
    </w:rPr>
  </w:style>
  <w:style w:type="character" w:styleId="Accentuation">
    <w:name w:val="Emphasis"/>
    <w:basedOn w:val="Policepardfaut"/>
    <w:uiPriority w:val="3"/>
    <w:rsid w:val="006170A6"/>
    <w:rPr>
      <w:rFonts w:ascii="Times New Roman" w:hAnsi="Times New Roman"/>
      <w:b/>
      <w:i/>
      <w:iCs/>
      <w:sz w:val="24"/>
    </w:rPr>
  </w:style>
  <w:style w:type="character" w:styleId="Lienhypertexte">
    <w:name w:val="Hyperlink"/>
    <w:basedOn w:val="Policepardfaut"/>
    <w:uiPriority w:val="99"/>
    <w:unhideWhenUsed/>
    <w:rsid w:val="009234FE"/>
    <w:rPr>
      <w:color w:val="0563C1" w:themeColor="hyperlink"/>
      <w:u w:val="single"/>
    </w:rPr>
  </w:style>
  <w:style w:type="paragraph" w:styleId="TM1">
    <w:name w:val="toc 1"/>
    <w:basedOn w:val="Normal"/>
    <w:next w:val="Normal"/>
    <w:autoRedefine/>
    <w:uiPriority w:val="39"/>
    <w:unhideWhenUsed/>
    <w:rsid w:val="008E7EBC"/>
    <w:pPr>
      <w:spacing w:after="100"/>
    </w:pPr>
  </w:style>
  <w:style w:type="paragraph" w:customStyle="1" w:styleId="Programme">
    <w:name w:val="Programme"/>
    <w:basedOn w:val="Normal"/>
    <w:next w:val="Normal"/>
    <w:uiPriority w:val="3"/>
    <w:qFormat/>
    <w:rsid w:val="006A063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="2835" w:right="3401"/>
    </w:pPr>
    <w:rPr>
      <w:rFonts w:ascii="Courier New" w:eastAsia="Times New Roman" w:hAnsi="Courier New" w:cs="Courier New"/>
      <w:color w:val="000000"/>
      <w:sz w:val="20"/>
      <w:szCs w:val="30"/>
      <w:lang w:eastAsia="fr-FR"/>
    </w:rPr>
  </w:style>
  <w:style w:type="paragraph" w:styleId="TM2">
    <w:name w:val="toc 2"/>
    <w:basedOn w:val="Normal"/>
    <w:next w:val="Normal"/>
    <w:autoRedefine/>
    <w:uiPriority w:val="39"/>
    <w:unhideWhenUsed/>
    <w:rsid w:val="008E7EBC"/>
    <w:pPr>
      <w:spacing w:after="100"/>
      <w:ind w:left="240"/>
    </w:pPr>
  </w:style>
  <w:style w:type="character" w:styleId="Textedelespacerserv">
    <w:name w:val="Placeholder Text"/>
    <w:basedOn w:val="Policepardfaut"/>
    <w:uiPriority w:val="99"/>
    <w:semiHidden/>
    <w:rsid w:val="00B82810"/>
    <w:rPr>
      <w:color w:val="666666"/>
    </w:rPr>
  </w:style>
  <w:style w:type="character" w:styleId="Lienhypertextesuivivisit">
    <w:name w:val="FollowedHyperlink"/>
    <w:basedOn w:val="Policepardfaut"/>
    <w:uiPriority w:val="99"/>
    <w:semiHidden/>
    <w:unhideWhenUsed/>
    <w:rsid w:val="00F25BE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547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0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1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png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1.bin"/><Relationship Id="rId16" Type="http://schemas.openxmlformats.org/officeDocument/2006/relationships/image" Target="media/image4.wmf"/><Relationship Id="rId11" Type="http://schemas.openxmlformats.org/officeDocument/2006/relationships/hyperlink" Target="https://matlabacademy.mathworks.com/" TargetMode="External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hyperlink" Target="https://fr.wikipedia.org/wiki/M%C3%A9thode_de_Simpson" TargetMode="External"/><Relationship Id="rId79" Type="http://schemas.openxmlformats.org/officeDocument/2006/relationships/image" Target="media/image41.wmf"/><Relationship Id="rId102" Type="http://schemas.openxmlformats.org/officeDocument/2006/relationships/footer" Target="footer1.xml"/><Relationship Id="rId5" Type="http://schemas.openxmlformats.org/officeDocument/2006/relationships/numbering" Target="numbering.xml"/><Relationship Id="rId90" Type="http://schemas.openxmlformats.org/officeDocument/2006/relationships/image" Target="media/image47.wmf"/><Relationship Id="rId95" Type="http://schemas.openxmlformats.org/officeDocument/2006/relationships/oleObject" Target="embeddings/oleObject3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4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4.wmf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image" Target="media/image19.png"/><Relationship Id="rId54" Type="http://schemas.openxmlformats.org/officeDocument/2006/relationships/oleObject" Target="embeddings/oleObject17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7.png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endnotes" Target="endnotes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40.png"/><Relationship Id="rId81" Type="http://schemas.openxmlformats.org/officeDocument/2006/relationships/image" Target="media/image42.wmf"/><Relationship Id="rId86" Type="http://schemas.openxmlformats.org/officeDocument/2006/relationships/oleObject" Target="embeddings/oleObject30.bin"/><Relationship Id="rId94" Type="http://schemas.openxmlformats.org/officeDocument/2006/relationships/image" Target="media/image50.wmf"/><Relationship Id="rId99" Type="http://schemas.openxmlformats.org/officeDocument/2006/relationships/oleObject" Target="embeddings/oleObject35.bin"/><Relationship Id="rId10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39" Type="http://schemas.openxmlformats.org/officeDocument/2006/relationships/image" Target="media/image18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38.png"/><Relationship Id="rId97" Type="http://schemas.openxmlformats.org/officeDocument/2006/relationships/oleObject" Target="embeddings/oleObject34.bin"/><Relationship Id="rId104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8.png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5.png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19" Type="http://schemas.openxmlformats.org/officeDocument/2006/relationships/image" Target="media/image6.png"/><Relationship Id="rId14" Type="http://schemas.openxmlformats.org/officeDocument/2006/relationships/image" Target="media/image2.pn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9.png"/><Relationship Id="rId100" Type="http://schemas.openxmlformats.org/officeDocument/2006/relationships/image" Target="media/image53.emf"/><Relationship Id="rId8" Type="http://schemas.openxmlformats.org/officeDocument/2006/relationships/webSettings" Target="webSettings.xml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9.png"/><Relationship Id="rId98" Type="http://schemas.openxmlformats.org/officeDocument/2006/relationships/image" Target="media/image52.w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95892F4042194448683C850A8286A43" ma:contentTypeVersion="12" ma:contentTypeDescription="Crée un document." ma:contentTypeScope="" ma:versionID="798096defb7cc2b31569105d3dc7c0b6">
  <xsd:schema xmlns:xsd="http://www.w3.org/2001/XMLSchema" xmlns:xs="http://www.w3.org/2001/XMLSchema" xmlns:p="http://schemas.microsoft.com/office/2006/metadata/properties" xmlns:ns3="79020d81-09e3-459d-b1d5-83a36163486e" xmlns:ns4="3ccd1cd8-4535-4ca3-9945-932224b0c494" targetNamespace="http://schemas.microsoft.com/office/2006/metadata/properties" ma:root="true" ma:fieldsID="d202123892194826e40003f21ad8ba27" ns3:_="" ns4:_="">
    <xsd:import namespace="79020d81-09e3-459d-b1d5-83a36163486e"/>
    <xsd:import namespace="3ccd1cd8-4535-4ca3-9945-932224b0c49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020d81-09e3-459d-b1d5-83a3616348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cd1cd8-4535-4ca3-9945-932224b0c494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Partage du hachage d’indicateur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C3FE640-EF7B-4CB7-90B5-BB046409315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1958ECE-2D65-4379-B802-AD620C5497A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B018BEB-B2EE-41DF-9156-3D0B2972148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9020d81-09e3-459d-b1d5-83a36163486e"/>
    <ds:schemaRef ds:uri="3ccd1cd8-4535-4ca3-9945-932224b0c49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3374B3A-E3F8-49EF-99D3-151A83BB820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8</Pages>
  <Words>2974</Words>
  <Characters>16359</Characters>
  <Application>Microsoft Office Word</Application>
  <DocSecurity>0</DocSecurity>
  <Lines>136</Lines>
  <Paragraphs>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CA</Company>
  <LinksUpToDate>false</LinksUpToDate>
  <CharactersWithSpaces>19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ence CAPALLERA</dc:creator>
  <cp:keywords/>
  <dc:description/>
  <cp:lastModifiedBy>David COURSIMAULT</cp:lastModifiedBy>
  <cp:revision>16</cp:revision>
  <cp:lastPrinted>2024-05-29T11:33:00Z</cp:lastPrinted>
  <dcterms:created xsi:type="dcterms:W3CDTF">2024-05-29T07:30:00Z</dcterms:created>
  <dcterms:modified xsi:type="dcterms:W3CDTF">2024-05-29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95892F4042194448683C850A8286A43</vt:lpwstr>
  </property>
</Properties>
</file>